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EC78326" w14:textId="586AD186" w:rsidR="001676A4" w:rsidRDefault="001676A4" w:rsidP="001676A4">
      <w:pPr>
        <w:jc w:val="center"/>
        <w:rPr>
          <w:b/>
          <w:bCs/>
          <w:sz w:val="28"/>
          <w:szCs w:val="28"/>
        </w:rPr>
      </w:pPr>
      <w:r>
        <w:rPr>
          <w:b/>
          <w:bCs/>
          <w:sz w:val="28"/>
          <w:szCs w:val="28"/>
          <w:cs/>
          <w:lang w:bidi="te"/>
        </w:rPr>
        <w:t>మెటీరియల్ సామర్థ్యం</w:t>
      </w:r>
    </w:p>
    <w:p w14:paraId="66FF11DC" w14:textId="77777777" w:rsidR="001676A4" w:rsidRDefault="001676A4" w:rsidP="001676A4">
      <w:pPr>
        <w:jc w:val="center"/>
        <w:rPr>
          <w:b/>
          <w:bCs/>
          <w:sz w:val="28"/>
          <w:szCs w:val="28"/>
        </w:rPr>
      </w:pPr>
      <w:r>
        <w:rPr>
          <w:b/>
          <w:bCs/>
          <w:sz w:val="28"/>
          <w:szCs w:val="28"/>
          <w:cs/>
          <w:lang w:bidi="te"/>
        </w:rPr>
        <w:t>ప్రొఫెసర్ ఎస్.కె. భట్టాచార్య</w:t>
      </w:r>
    </w:p>
    <w:p w14:paraId="625D0295" w14:textId="77777777" w:rsidR="001676A4" w:rsidRDefault="001676A4" w:rsidP="001676A4">
      <w:pPr>
        <w:jc w:val="center"/>
        <w:rPr>
          <w:b/>
          <w:bCs/>
          <w:sz w:val="28"/>
          <w:szCs w:val="28"/>
        </w:rPr>
      </w:pPr>
      <w:r>
        <w:rPr>
          <w:b/>
          <w:bCs/>
          <w:sz w:val="28"/>
          <w:szCs w:val="28"/>
          <w:cs/>
          <w:lang w:bidi="te"/>
        </w:rPr>
        <w:t>డిపార్ట్ మెంట్ ఆఫ్ సివిల్ ఇంజినీరింగ్, ఐటి ఖరగ్ పూర్</w:t>
      </w:r>
    </w:p>
    <w:p w14:paraId="2538E9EB" w14:textId="77777777" w:rsidR="001676A4" w:rsidRDefault="001676A4" w:rsidP="001676A4">
      <w:pPr>
        <w:jc w:val="center"/>
        <w:rPr>
          <w:b/>
          <w:bCs/>
          <w:sz w:val="28"/>
          <w:szCs w:val="28"/>
        </w:rPr>
      </w:pPr>
      <w:r>
        <w:rPr>
          <w:b/>
          <w:bCs/>
          <w:sz w:val="28"/>
          <w:szCs w:val="28"/>
          <w:cs/>
          <w:lang w:bidi="te"/>
        </w:rPr>
        <w:t>లెక్చర్ నో #6</w:t>
      </w:r>
    </w:p>
    <w:p w14:paraId="1372A368" w14:textId="77777777" w:rsidR="001676A4" w:rsidRDefault="001676A4" w:rsidP="001676A4">
      <w:pPr>
        <w:jc w:val="center"/>
        <w:rPr>
          <w:b/>
          <w:bCs/>
          <w:sz w:val="28"/>
          <w:szCs w:val="28"/>
        </w:rPr>
      </w:pPr>
      <w:r>
        <w:rPr>
          <w:b/>
          <w:bCs/>
          <w:sz w:val="28"/>
          <w:szCs w:val="28"/>
          <w:cs/>
          <w:lang w:bidi="te"/>
        </w:rPr>
        <w:t>ఒత్తిడి వి విశ్లేషణ</w:t>
      </w:r>
    </w:p>
    <w:p w14:paraId="2FF387C0" w14:textId="77777777" w:rsidR="00E51306" w:rsidRDefault="00E51306" w:rsidP="00B008B4">
      <w:pPr>
        <w:spacing w:line="360" w:lineRule="auto"/>
      </w:pPr>
    </w:p>
    <w:p w14:paraId="2CABA8B8" w14:textId="77777777" w:rsidR="001676A4" w:rsidRPr="00B008B4" w:rsidRDefault="001676A4" w:rsidP="00B008B4">
      <w:pPr>
        <w:spacing w:line="360" w:lineRule="auto"/>
      </w:pPr>
    </w:p>
    <w:p w14:paraId="507457C3" w14:textId="77777777" w:rsidR="00E51306" w:rsidRPr="00B008B4" w:rsidRDefault="009D21D9" w:rsidP="00B008B4">
      <w:pPr>
        <w:spacing w:line="360" w:lineRule="auto"/>
        <w:jc w:val="center"/>
      </w:pPr>
      <w:r>
        <w:pict w14:anchorId="7AB9EB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55pt;height:191.55pt">
            <v:imagedata r:id="rId5" o:title=""/>
          </v:shape>
        </w:pict>
      </w:r>
    </w:p>
    <w:p w14:paraId="1A57A12B" w14:textId="77777777" w:rsidR="00E31F9C" w:rsidRPr="00B008B4" w:rsidRDefault="00E31F9C" w:rsidP="00B008B4">
      <w:pPr>
        <w:spacing w:line="360" w:lineRule="auto"/>
      </w:pPr>
    </w:p>
    <w:p w14:paraId="2ECEB37B" w14:textId="77777777" w:rsidR="00E51306" w:rsidRPr="00B008B4" w:rsidRDefault="00E51306" w:rsidP="00B008B4">
      <w:pPr>
        <w:spacing w:line="360" w:lineRule="auto"/>
      </w:pPr>
      <w:r w:rsidRPr="00B008B4">
        <w:rPr>
          <w:cs/>
          <w:lang w:bidi="te"/>
        </w:rPr>
        <w:t>కొత్త స్లైడ్ చూడండి 0:42</w:t>
      </w:r>
    </w:p>
    <w:p w14:paraId="4AC84CC0" w14:textId="77777777" w:rsidR="00E51306" w:rsidRPr="00B008B4" w:rsidRDefault="00E51306" w:rsidP="00B008B4">
      <w:pPr>
        <w:spacing w:line="360" w:lineRule="auto"/>
      </w:pPr>
    </w:p>
    <w:p w14:paraId="01353E24" w14:textId="77777777" w:rsidR="006753B1" w:rsidRPr="00B008B4" w:rsidRDefault="006753B1" w:rsidP="00B008B4">
      <w:pPr>
        <w:spacing w:line="360" w:lineRule="auto"/>
        <w:jc w:val="both"/>
      </w:pPr>
      <w:r w:rsidRPr="00B008B4">
        <w:rPr>
          <w:cs/>
          <w:lang w:bidi="te"/>
        </w:rPr>
        <w:t>కంటెంట్ యొక్క బలం పై కోర్సు యొక్క ఆరు పాఠాలకు స్వాగతం. ఈ ప్రత్యేక గ్రంథంలో మనం ఒత్తిడి యొక్క విశ్లేషణకు సంబంధించిన కొన్ని అంశాలను చర్చించబోతున్నాం.</w:t>
      </w:r>
    </w:p>
    <w:p w14:paraId="729D9D21" w14:textId="77777777" w:rsidR="00DC15FA" w:rsidRPr="00B008B4" w:rsidRDefault="00DC15FA" w:rsidP="00B008B4">
      <w:pPr>
        <w:spacing w:line="360" w:lineRule="auto"/>
      </w:pPr>
    </w:p>
    <w:p w14:paraId="23A1E1B8" w14:textId="77777777" w:rsidR="00DC15FA" w:rsidRPr="00B008B4" w:rsidRDefault="009D21D9" w:rsidP="00B008B4">
      <w:pPr>
        <w:spacing w:line="360" w:lineRule="auto"/>
        <w:jc w:val="center"/>
      </w:pPr>
      <w:r>
        <w:lastRenderedPageBreak/>
        <w:pict w14:anchorId="498EDAB7">
          <v:shape id="_x0000_i1026" type="#_x0000_t75" style="width:254.15pt;height:192.85pt">
            <v:imagedata r:id="rId6" o:title=""/>
          </v:shape>
        </w:pict>
      </w:r>
    </w:p>
    <w:p w14:paraId="145D100F" w14:textId="77777777" w:rsidR="00516353" w:rsidRPr="00B008B4" w:rsidRDefault="006753B1" w:rsidP="00B008B4">
      <w:pPr>
        <w:spacing w:line="360" w:lineRule="auto"/>
      </w:pPr>
      <w:r w:rsidRPr="00B008B4">
        <w:rPr>
          <w:cs/>
          <w:lang w:bidi="te"/>
        </w:rPr>
        <w:t>స్లైడ్ లు 1-1:0</w:t>
      </w:r>
    </w:p>
    <w:p w14:paraId="513DDC7A" w14:textId="77777777" w:rsidR="00516353" w:rsidRDefault="009D21D9" w:rsidP="00B008B4">
      <w:pPr>
        <w:spacing w:line="360" w:lineRule="auto"/>
        <w:jc w:val="center"/>
      </w:pPr>
      <w:r>
        <w:pict w14:anchorId="08696B6F">
          <v:shape id="_x0000_i1027" type="#_x0000_t75" style="width:254.15pt;height:191.15pt">
            <v:imagedata r:id="rId7" o:title=""/>
          </v:shape>
        </w:pict>
      </w:r>
    </w:p>
    <w:p w14:paraId="4D4003AB" w14:textId="77777777" w:rsidR="00582B4C" w:rsidRDefault="00582B4C" w:rsidP="00582B4C">
      <w:pPr>
        <w:spacing w:line="360" w:lineRule="auto"/>
      </w:pPr>
    </w:p>
    <w:p w14:paraId="2BD99EAC" w14:textId="77777777" w:rsidR="00582B4C" w:rsidRPr="00B008B4" w:rsidRDefault="00582B4C" w:rsidP="00582B4C">
      <w:pPr>
        <w:spacing w:line="360" w:lineRule="auto"/>
        <w:jc w:val="both"/>
      </w:pPr>
      <w:r w:rsidRPr="00B008B4">
        <w:rPr>
          <w:cs/>
          <w:lang w:bidi="te"/>
        </w:rPr>
        <w:t xml:space="preserve">ఈ ప్రత్యేక పాఠం పూర్తి అయిన తరువాత, మీరు ధృవ సమన్వయ వ్యవస్థలో ఒత్తిడి భావనను అర్థం చేసుకోగలుగుతారు, మీరు </w:t>
      </w:r>
      <w:r w:rsidRPr="00582B4C">
        <w:rPr>
          <w:cs/>
          <w:lang w:bidi="te"/>
        </w:rPr>
        <w:t>స్వీయ-సమకాలీకరణ శరీరాల</w:t>
      </w:r>
      <w:r>
        <w:rPr>
          <w:cs/>
          <w:lang w:bidi="te"/>
        </w:rPr>
        <w:t xml:space="preserve"> కోసం ఒత్తిడి భావనను అర్థం చేసుకోగలుగుతారు,</w:t>
      </w:r>
      <w:r w:rsidRPr="00B008B4">
        <w:rPr>
          <w:cs/>
          <w:lang w:bidi="te"/>
        </w:rPr>
        <w:t xml:space="preserve"> ఇది చివరికి ఈ ధృవ సమన్వయ వ్యవస్థ ద్వారా సాధించబడుతుంది. వివిధ పాయింట్ల వద్ద ఉద్రిక్తతలను ఎలా మదింపు చేయాలో కూడా మనం చూద్దాం. </w:t>
      </w:r>
    </w:p>
    <w:p w14:paraId="56A9075F" w14:textId="77777777" w:rsidR="00582B4C" w:rsidRPr="00B008B4" w:rsidRDefault="00582B4C" w:rsidP="00582B4C">
      <w:pPr>
        <w:spacing w:line="360" w:lineRule="auto"/>
      </w:pPr>
    </w:p>
    <w:p w14:paraId="2D8CAE04" w14:textId="77777777" w:rsidR="00516353" w:rsidRPr="00B008B4" w:rsidRDefault="00332625" w:rsidP="00B008B4">
      <w:pPr>
        <w:spacing w:line="360" w:lineRule="auto"/>
      </w:pPr>
      <w:r w:rsidRPr="00B008B4">
        <w:rPr>
          <w:cs/>
          <w:lang w:bidi="te"/>
        </w:rPr>
        <w:t>స్లైడ్ 2-1:35</w:t>
      </w:r>
    </w:p>
    <w:p w14:paraId="08FC9584" w14:textId="77777777" w:rsidR="00516353" w:rsidRDefault="009D21D9" w:rsidP="000A665C">
      <w:pPr>
        <w:spacing w:after="240" w:line="360" w:lineRule="auto"/>
        <w:jc w:val="center"/>
      </w:pPr>
      <w:r>
        <w:lastRenderedPageBreak/>
        <w:pict w14:anchorId="4F4B49B4">
          <v:shape id="_x0000_i1028" type="#_x0000_t75" style="width:251.15pt;height:186.85pt">
            <v:imagedata r:id="rId8" o:title=""/>
          </v:shape>
        </w:pict>
      </w:r>
    </w:p>
    <w:p w14:paraId="5D00960F" w14:textId="77777777" w:rsidR="000A665C" w:rsidRDefault="000A665C" w:rsidP="00B008B4">
      <w:pPr>
        <w:spacing w:line="360" w:lineRule="auto"/>
      </w:pPr>
      <w:r w:rsidRPr="00B008B4">
        <w:rPr>
          <w:cs/>
          <w:lang w:bidi="te"/>
        </w:rPr>
        <w:t xml:space="preserve">ఈ ప్రత్యేక పాఠంలో మనం ఇంతకు ముందు చర్చించిన పాఠాలను కలిగి ఉంటుంది, ఉదాహరణకు, ధృవ సమన్వయ వ్యవస్థలో ఒత్తిడిని మదింపు చేయడానికి మరియు శరీరంలో నిర్ధిష్ట బిందువు వద్ద ఒత్తిడిని మదింపు చేయడానికి ఉదాహరణ. </w:t>
      </w:r>
    </w:p>
    <w:p w14:paraId="7A89A49F" w14:textId="77777777" w:rsidR="009E279B" w:rsidRPr="00B008B4" w:rsidRDefault="009E279B" w:rsidP="00B008B4">
      <w:pPr>
        <w:spacing w:line="360" w:lineRule="auto"/>
      </w:pPr>
      <w:r w:rsidRPr="00B008B4">
        <w:rPr>
          <w:cs/>
          <w:lang w:bidi="te"/>
        </w:rPr>
        <w:t>స్లైడ్ 3-1:57</w:t>
      </w:r>
    </w:p>
    <w:p w14:paraId="0D7D6C8A" w14:textId="77777777" w:rsidR="00784945" w:rsidRPr="00B008B4" w:rsidRDefault="009D21D9" w:rsidP="00B008B4">
      <w:pPr>
        <w:spacing w:line="360" w:lineRule="auto"/>
      </w:pPr>
      <w:r>
        <w:pict w14:anchorId="16576A11">
          <v:shape id="_x0000_i1029" type="#_x0000_t75" style="width:256.3pt;height:191.15pt">
            <v:imagedata r:id="rId9" o:title=""/>
          </v:shape>
        </w:pict>
      </w:r>
    </w:p>
    <w:p w14:paraId="1FB99884" w14:textId="77777777" w:rsidR="00EF7774" w:rsidRPr="00B008B4" w:rsidRDefault="00EF7774" w:rsidP="00B008B4">
      <w:pPr>
        <w:spacing w:line="360" w:lineRule="auto"/>
        <w:jc w:val="both"/>
      </w:pPr>
    </w:p>
    <w:p w14:paraId="2E1CC424" w14:textId="77777777" w:rsidR="00EF7774" w:rsidRPr="00B008B4" w:rsidRDefault="00EF7774" w:rsidP="00B008B4">
      <w:pPr>
        <w:spacing w:line="360" w:lineRule="auto"/>
        <w:jc w:val="both"/>
      </w:pPr>
      <w:r w:rsidRPr="00B008B4">
        <w:rPr>
          <w:cs/>
          <w:lang w:bidi="te"/>
        </w:rPr>
        <w:t>కొన్ని ప్రశ్నలకు సమాధానాలు ఇవ్వబడతాయి:</w:t>
      </w:r>
    </w:p>
    <w:p w14:paraId="209D57CC" w14:textId="77777777" w:rsidR="00EF7774" w:rsidRPr="00B008B4" w:rsidRDefault="00EF7774" w:rsidP="00B008B4">
      <w:pPr>
        <w:spacing w:line="360" w:lineRule="auto"/>
        <w:jc w:val="both"/>
      </w:pPr>
    </w:p>
    <w:p w14:paraId="4F3DE1DC" w14:textId="77777777" w:rsidR="009E279B" w:rsidRPr="00B008B4" w:rsidRDefault="00E84217" w:rsidP="00B008B4">
      <w:pPr>
        <w:spacing w:line="360" w:lineRule="auto"/>
        <w:jc w:val="both"/>
      </w:pPr>
      <w:r w:rsidRPr="00B008B4">
        <w:rPr>
          <w:cs/>
          <w:lang w:bidi="te"/>
        </w:rPr>
        <w:t xml:space="preserve">మొదటి విలోమ0 అయినప్పుడు ఆక్టాహెడ్రల్ టెన్షన్ కు ఏమి జరుగుతుంది? </w:t>
      </w:r>
    </w:p>
    <w:p w14:paraId="140E89F8" w14:textId="77777777" w:rsidR="007031E7" w:rsidRPr="00B008B4" w:rsidRDefault="007031E7" w:rsidP="00B008B4">
      <w:pPr>
        <w:spacing w:line="360" w:lineRule="auto"/>
        <w:jc w:val="center"/>
      </w:pPr>
    </w:p>
    <w:p w14:paraId="0CCFA8CB" w14:textId="77777777" w:rsidR="001F24E5" w:rsidRPr="00B008B4" w:rsidRDefault="009E279B" w:rsidP="00B008B4">
      <w:pPr>
        <w:spacing w:line="360" w:lineRule="auto"/>
        <w:jc w:val="both"/>
      </w:pPr>
      <w:r w:rsidRPr="00B008B4">
        <w:rPr>
          <w:cs/>
          <w:lang w:bidi="te"/>
        </w:rPr>
        <w:lastRenderedPageBreak/>
        <w:t xml:space="preserve">ఇప్పుడు మనం అష్టభుజి ని టెన్షన్స్ చూస్తున్నాం. మేము అష్టక విమానం పై సాధారణ ప్రాముఖ్యత ను ఉంచాము, ఇది σ అష్టకం = 1/3 (++)) కోసం మేము లెక్కించాము. </w:t>
      </w:r>
      <w:r w:rsidR="005A185C" w:rsidRPr="00B008B4">
        <w:rPr>
          <w:position w:val="-12"/>
          <w:cs/>
          <w:lang w:bidi="te"/>
        </w:rPr>
        <w:object w:dxaOrig="279" w:dyaOrig="360" w14:anchorId="328CC254">
          <v:shape id="_x0000_i1030" type="#_x0000_t75" style="width:14.15pt;height:18pt" o:ole="">
            <v:imagedata r:id="rId10" o:title=""/>
          </v:shape>
          <o:OLEObject Type="Embed" ProgID="Equation.DSMT4" ShapeID="_x0000_i1030" DrawAspect="Content" ObjectID="_1664188796" r:id="rId11"/>
        </w:object>
      </w:r>
      <w:r w:rsidR="005A185C" w:rsidRPr="00B008B4">
        <w:rPr>
          <w:position w:val="-12"/>
          <w:cs/>
          <w:lang w:bidi="te"/>
        </w:rPr>
        <w:object w:dxaOrig="300" w:dyaOrig="360" w14:anchorId="5D07D42D">
          <v:shape id="_x0000_i1031" type="#_x0000_t75" style="width:15.45pt;height:18pt" o:ole="">
            <v:imagedata r:id="rId12" o:title=""/>
          </v:shape>
          <o:OLEObject Type="Embed" ProgID="Equation.DSMT4" ShapeID="_x0000_i1031" DrawAspect="Content" ObjectID="_1664188797" r:id="rId13"/>
        </w:object>
      </w:r>
      <w:r w:rsidR="005A185C" w:rsidRPr="00B008B4">
        <w:rPr>
          <w:position w:val="-12"/>
          <w:cs/>
          <w:lang w:bidi="te"/>
        </w:rPr>
        <w:object w:dxaOrig="300" w:dyaOrig="360" w14:anchorId="10639D04">
          <v:shape id="_x0000_i1032" type="#_x0000_t75" style="width:15.45pt;height:18pt" o:ole="">
            <v:imagedata r:id="rId14" o:title=""/>
          </v:shape>
          <o:OLEObject Type="Embed" ProgID="Equation.DSMT4" ShapeID="_x0000_i1032" DrawAspect="Content" ObjectID="_1664188798" r:id="rId15"/>
        </w:object>
      </w:r>
      <w:r w:rsidR="00A64751">
        <w:rPr>
          <w:cs/>
          <w:lang w:bidi="te"/>
        </w:rPr>
        <w:t>P. రింసిపిల్ యాక్సిస్ రిఫరెన్స్ సిస్టమ్</w:t>
      </w:r>
      <w:r>
        <w:rPr>
          <w:cs/>
          <w:lang w:bidi="te"/>
        </w:rPr>
        <w:t xml:space="preserve"> తో సమానంగా మొగ్గు కలిగిన ఎయిర్ క్రాఫ్ట్ వలే మేం ఆక్టాహెడ్రల్ ఎయిర్ క్రాఫ్ట్ ని నిర్వచించాం.   </w:t>
      </w:r>
      <w:r w:rsidRPr="00B008B4">
        <w:rPr>
          <w:cs/>
          <w:lang w:bidi="te"/>
        </w:rPr>
        <w:t xml:space="preserve">ఈ విధంగా చర్య లు తీసుకునే టెన్షన్, దీర్ఘచతురస్రాకార టెన్షన్ సిస్టమ్ లో మరియు అష్టకం టెన్షన్ గా నిర్వచించబడుతుంది, ఇది త్రిమితీయ ఒత్తిడి వ్యవస్థలో సాధారణ ఒత్తిడి యొక్క మొత్తం, దీనిని మొదటి అప్రతిఘతగా పేర్కొంటారు. </w:t>
      </w:r>
      <w:r w:rsidR="005A185C" w:rsidRPr="00B008B4">
        <w:rPr>
          <w:position w:val="-12"/>
          <w:cs/>
          <w:lang w:bidi="te"/>
        </w:rPr>
        <w:object w:dxaOrig="279" w:dyaOrig="360" w14:anchorId="588B4DB0">
          <v:shape id="_x0000_i1033" type="#_x0000_t75" style="width:14.15pt;height:18pt" o:ole="">
            <v:imagedata r:id="rId10" o:title=""/>
          </v:shape>
          <o:OLEObject Type="Embed" ProgID="Equation.DSMT4" ShapeID="_x0000_i1033" DrawAspect="Content" ObjectID="_1664188799" r:id="rId16"/>
        </w:object>
      </w:r>
      <w:r w:rsidR="005A185C" w:rsidRPr="00B008B4">
        <w:rPr>
          <w:position w:val="-12"/>
          <w:cs/>
          <w:lang w:bidi="te"/>
        </w:rPr>
        <w:object w:dxaOrig="300" w:dyaOrig="360" w14:anchorId="73302B5B">
          <v:shape id="_x0000_i1034" type="#_x0000_t75" style="width:15.45pt;height:18pt" o:ole="">
            <v:imagedata r:id="rId12" o:title=""/>
          </v:shape>
          <o:OLEObject Type="Embed" ProgID="Equation.DSMT4" ShapeID="_x0000_i1034" DrawAspect="Content" ObjectID="_1664188800" r:id="rId17"/>
        </w:object>
      </w:r>
      <w:r w:rsidR="005A185C" w:rsidRPr="00B008B4">
        <w:rPr>
          <w:position w:val="-12"/>
          <w:cs/>
          <w:lang w:bidi="te"/>
        </w:rPr>
        <w:object w:dxaOrig="300" w:dyaOrig="360" w14:anchorId="19FC3AC5">
          <v:shape id="_x0000_i1035" type="#_x0000_t75" style="width:15.45pt;height:18pt" o:ole="">
            <v:imagedata r:id="rId14" o:title=""/>
          </v:shape>
          <o:OLEObject Type="Embed" ProgID="Equation.DSMT4" ShapeID="_x0000_i1035" DrawAspect="Content" ObjectID="_1664188801" r:id="rId18"/>
        </w:object>
      </w:r>
      <w:r w:rsidR="005A185C" w:rsidRPr="00B008B4">
        <w:rPr>
          <w:position w:val="-12"/>
          <w:cs/>
          <w:lang w:bidi="te"/>
        </w:rPr>
        <w:object w:dxaOrig="279" w:dyaOrig="360" w14:anchorId="7C676304">
          <v:shape id="_x0000_i1036" type="#_x0000_t75" style="width:14.15pt;height:18pt" o:ole="">
            <v:imagedata r:id="rId10" o:title=""/>
          </v:shape>
          <o:OLEObject Type="Embed" ProgID="Equation.DSMT4" ShapeID="_x0000_i1036" DrawAspect="Content" ObjectID="_1664188802" r:id="rId19"/>
        </w:object>
      </w:r>
      <w:r w:rsidR="005A185C" w:rsidRPr="00B008B4">
        <w:rPr>
          <w:position w:val="-12"/>
          <w:cs/>
          <w:lang w:bidi="te"/>
        </w:rPr>
        <w:object w:dxaOrig="300" w:dyaOrig="360" w14:anchorId="254E8D49">
          <v:shape id="_x0000_i1037" type="#_x0000_t75" style="width:15.45pt;height:18pt" o:ole="">
            <v:imagedata r:id="rId12" o:title=""/>
          </v:shape>
          <o:OLEObject Type="Embed" ProgID="Equation.DSMT4" ShapeID="_x0000_i1037" DrawAspect="Content" ObjectID="_1664188803" r:id="rId20"/>
        </w:object>
      </w:r>
      <w:r w:rsidR="005A185C" w:rsidRPr="00B008B4">
        <w:rPr>
          <w:position w:val="-12"/>
          <w:cs/>
          <w:lang w:bidi="te"/>
        </w:rPr>
        <w:object w:dxaOrig="300" w:dyaOrig="360" w14:anchorId="518EF4AC">
          <v:shape id="_x0000_i1038" type="#_x0000_t75" style="width:15.45pt;height:18pt" o:ole="">
            <v:imagedata r:id="rId14" o:title=""/>
          </v:shape>
          <o:OLEObject Type="Embed" ProgID="Equation.DSMT4" ShapeID="_x0000_i1038" DrawAspect="Content" ObjectID="_1664188804" r:id="rId21"/>
        </w:object>
      </w:r>
    </w:p>
    <w:p w14:paraId="158B21FB" w14:textId="77777777" w:rsidR="001F24E5" w:rsidRPr="00B008B4" w:rsidRDefault="001F24E5" w:rsidP="00B008B4">
      <w:pPr>
        <w:spacing w:line="360" w:lineRule="auto"/>
        <w:jc w:val="both"/>
      </w:pPr>
    </w:p>
    <w:p w14:paraId="15A3506F" w14:textId="77777777" w:rsidR="00A32F84" w:rsidRPr="00B008B4" w:rsidRDefault="00353A27" w:rsidP="00B008B4">
      <w:pPr>
        <w:spacing w:line="360" w:lineRule="auto"/>
        <w:jc w:val="both"/>
      </w:pPr>
      <w:r w:rsidRPr="00B008B4">
        <w:rPr>
          <w:cs/>
          <w:lang w:bidi="te"/>
        </w:rPr>
        <w:t>ఒకవేళ మీకు గుర్తుంటే</w:t>
      </w:r>
      <w:r w:rsidRPr="00B008B4">
        <w:rPr>
          <w:vertAlign w:val="superscript"/>
          <w:cs/>
          <w:lang w:bidi="te"/>
        </w:rPr>
        <w:t>2</w:t>
      </w:r>
      <w:r>
        <w:rPr>
          <w:cs/>
          <w:lang w:bidi="te"/>
        </w:rPr>
        <w:t xml:space="preserve"> </w:t>
      </w:r>
      <w:r w:rsidR="00F6506C" w:rsidRPr="00A64751">
        <w:rPr>
          <w:vertAlign w:val="subscript"/>
          <w:cs/>
          <w:lang w:bidi="te"/>
        </w:rPr>
        <w:t>అక్టోబర్</w:t>
      </w:r>
      <w:r>
        <w:rPr>
          <w:cs/>
          <w:lang w:bidi="te"/>
        </w:rPr>
        <w:t xml:space="preserve"> = </w:t>
      </w:r>
      <w:r w:rsidRPr="00B008B4">
        <w:rPr>
          <w:cs/>
          <w:lang w:bidi="te"/>
        </w:rPr>
        <w:t>2/9 (++)</w:t>
      </w:r>
      <w:r w:rsidR="005A185C" w:rsidRPr="00B008B4">
        <w:rPr>
          <w:position w:val="-12"/>
          <w:cs/>
          <w:lang w:bidi="te"/>
        </w:rPr>
        <w:object w:dxaOrig="279" w:dyaOrig="360" w14:anchorId="744D4B70">
          <v:shape id="_x0000_i1039" type="#_x0000_t75" style="width:14.15pt;height:18pt" o:ole="">
            <v:imagedata r:id="rId10" o:title=""/>
          </v:shape>
          <o:OLEObject Type="Embed" ProgID="Equation.DSMT4" ShapeID="_x0000_i1039" DrawAspect="Content" ObjectID="_1664188805" r:id="rId22"/>
        </w:object>
      </w:r>
      <w:r w:rsidR="005A185C" w:rsidRPr="00B008B4">
        <w:rPr>
          <w:position w:val="-12"/>
          <w:cs/>
          <w:lang w:bidi="te"/>
        </w:rPr>
        <w:object w:dxaOrig="300" w:dyaOrig="360" w14:anchorId="5454098A">
          <v:shape id="_x0000_i1040" type="#_x0000_t75" style="width:15.45pt;height:18pt" o:ole="">
            <v:imagedata r:id="rId12" o:title=""/>
          </v:shape>
          <o:OLEObject Type="Embed" ProgID="Equation.DSMT4" ShapeID="_x0000_i1040" DrawAspect="Content" ObjectID="_1664188806" r:id="rId23"/>
        </w:object>
      </w:r>
      <w:r w:rsidR="005A185C" w:rsidRPr="00B008B4">
        <w:rPr>
          <w:position w:val="-12"/>
          <w:cs/>
          <w:lang w:bidi="te"/>
        </w:rPr>
        <w:object w:dxaOrig="300" w:dyaOrig="360" w14:anchorId="36FEC4BB">
          <v:shape id="_x0000_i1041" type="#_x0000_t75" style="width:15.45pt;height:18pt" o:ole="">
            <v:imagedata r:id="rId14" o:title=""/>
          </v:shape>
          <o:OLEObject Type="Embed" ProgID="Equation.DSMT4" ShapeID="_x0000_i1041" DrawAspect="Content" ObjectID="_1664188807" r:id="rId24"/>
        </w:object>
      </w:r>
      <w:r w:rsidR="005A185C" w:rsidRPr="00B008B4">
        <w:rPr>
          <w:vertAlign w:val="superscript"/>
          <w:cs/>
          <w:lang w:bidi="te"/>
        </w:rPr>
        <w:t>2</w:t>
      </w:r>
      <w:r>
        <w:rPr>
          <w:cs/>
          <w:lang w:bidi="te"/>
        </w:rPr>
        <w:t xml:space="preserve"> - </w:t>
      </w:r>
      <w:r w:rsidR="00077A9B" w:rsidRPr="00B008B4">
        <w:rPr>
          <w:cs/>
          <w:lang w:bidi="te"/>
        </w:rPr>
        <w:t xml:space="preserve">6/9 (++)). </w:t>
      </w:r>
      <w:r w:rsidR="005A185C" w:rsidRPr="00B008B4">
        <w:rPr>
          <w:position w:val="-12"/>
          <w:cs/>
          <w:lang w:bidi="te"/>
        </w:rPr>
        <w:object w:dxaOrig="279" w:dyaOrig="360" w14:anchorId="66CE0C5A">
          <v:shape id="_x0000_i1042" type="#_x0000_t75" style="width:14.15pt;height:18pt" o:ole="">
            <v:imagedata r:id="rId10" o:title=""/>
          </v:shape>
          <o:OLEObject Type="Embed" ProgID="Equation.DSMT4" ShapeID="_x0000_i1042" DrawAspect="Content" ObjectID="_1664188808" r:id="rId25"/>
        </w:object>
      </w:r>
      <w:r w:rsidR="005A185C" w:rsidRPr="00B008B4">
        <w:rPr>
          <w:position w:val="-12"/>
          <w:cs/>
          <w:lang w:bidi="te"/>
        </w:rPr>
        <w:object w:dxaOrig="300" w:dyaOrig="360" w14:anchorId="09BCD169">
          <v:shape id="_x0000_i1043" type="#_x0000_t75" style="width:15.45pt;height:18pt" o:ole="">
            <v:imagedata r:id="rId12" o:title=""/>
          </v:shape>
          <o:OLEObject Type="Embed" ProgID="Equation.DSMT4" ShapeID="_x0000_i1043" DrawAspect="Content" ObjectID="_1664188809" r:id="rId26"/>
        </w:object>
      </w:r>
      <w:r w:rsidR="005A185C" w:rsidRPr="00B008B4">
        <w:rPr>
          <w:position w:val="-12"/>
          <w:cs/>
          <w:lang w:bidi="te"/>
        </w:rPr>
        <w:object w:dxaOrig="300" w:dyaOrig="360" w14:anchorId="2BBA4E29">
          <v:shape id="_x0000_i1044" type="#_x0000_t75" style="width:15.45pt;height:18pt" o:ole="">
            <v:imagedata r:id="rId12" o:title=""/>
          </v:shape>
          <o:OLEObject Type="Embed" ProgID="Equation.DSMT4" ShapeID="_x0000_i1044" DrawAspect="Content" ObjectID="_1664188810" r:id="rId27"/>
        </w:object>
      </w:r>
      <w:r w:rsidR="005A185C" w:rsidRPr="00B008B4">
        <w:rPr>
          <w:position w:val="-12"/>
          <w:cs/>
          <w:lang w:bidi="te"/>
        </w:rPr>
        <w:object w:dxaOrig="300" w:dyaOrig="360" w14:anchorId="25554A65">
          <v:shape id="_x0000_i1045" type="#_x0000_t75" style="width:15.45pt;height:18pt" o:ole="">
            <v:imagedata r:id="rId14" o:title=""/>
          </v:shape>
          <o:OLEObject Type="Embed" ProgID="Equation.DSMT4" ShapeID="_x0000_i1045" DrawAspect="Content" ObjectID="_1664188811" r:id="rId28"/>
        </w:object>
      </w:r>
      <w:r w:rsidR="005A185C" w:rsidRPr="00B008B4">
        <w:rPr>
          <w:position w:val="-12"/>
          <w:cs/>
          <w:lang w:bidi="te"/>
        </w:rPr>
        <w:object w:dxaOrig="300" w:dyaOrig="360" w14:anchorId="5413D3D1">
          <v:shape id="_x0000_i1046" type="#_x0000_t75" style="width:15.45pt;height:18pt" o:ole="">
            <v:imagedata r:id="rId14" o:title=""/>
          </v:shape>
          <o:OLEObject Type="Embed" ProgID="Equation.DSMT4" ShapeID="_x0000_i1046" DrawAspect="Content" ObjectID="_1664188812" r:id="rId29"/>
        </w:object>
      </w:r>
      <w:r w:rsidR="005A185C" w:rsidRPr="00B008B4">
        <w:rPr>
          <w:position w:val="-12"/>
          <w:cs/>
          <w:lang w:bidi="te"/>
        </w:rPr>
        <w:object w:dxaOrig="279" w:dyaOrig="360" w14:anchorId="17B1CB93">
          <v:shape id="_x0000_i1047" type="#_x0000_t75" style="width:14.15pt;height:18pt" o:ole="">
            <v:imagedata r:id="rId10" o:title=""/>
          </v:shape>
          <o:OLEObject Type="Embed" ProgID="Equation.DSMT4" ShapeID="_x0000_i1047" DrawAspect="Content" ObjectID="_1664188813" r:id="rId30"/>
        </w:object>
      </w:r>
    </w:p>
    <w:p w14:paraId="35517948" w14:textId="77777777" w:rsidR="00A32F84" w:rsidRPr="00B008B4" w:rsidRDefault="00A32F84" w:rsidP="00B008B4">
      <w:pPr>
        <w:spacing w:line="360" w:lineRule="auto"/>
        <w:jc w:val="both"/>
      </w:pPr>
    </w:p>
    <w:p w14:paraId="11A69986" w14:textId="77777777" w:rsidR="00C36958" w:rsidRPr="00B008B4" w:rsidRDefault="005275BC" w:rsidP="00B008B4">
      <w:pPr>
        <w:spacing w:line="360" w:lineRule="auto"/>
        <w:jc w:val="both"/>
      </w:pPr>
      <w:r w:rsidRPr="00B008B4">
        <w:rPr>
          <w:cs/>
          <w:lang w:bidi="te"/>
        </w:rPr>
        <w:t xml:space="preserve">అందువల్ల (++) = 0 అని అడిగినప్పుడు, చివరకు అష్టక తలంపై సాధారణ టెన్షన్, </w:t>
      </w:r>
      <w:r w:rsidR="005A185C" w:rsidRPr="00B008B4">
        <w:rPr>
          <w:position w:val="-12"/>
          <w:cs/>
          <w:lang w:bidi="te"/>
        </w:rPr>
        <w:object w:dxaOrig="279" w:dyaOrig="360" w14:anchorId="1ADB874B">
          <v:shape id="_x0000_i1048" type="#_x0000_t75" style="width:14.15pt;height:18pt" o:ole="">
            <v:imagedata r:id="rId10" o:title=""/>
          </v:shape>
          <o:OLEObject Type="Embed" ProgID="Equation.DSMT4" ShapeID="_x0000_i1048" DrawAspect="Content" ObjectID="_1664188814" r:id="rId31"/>
        </w:object>
      </w:r>
      <w:r w:rsidR="005A185C" w:rsidRPr="00B008B4">
        <w:rPr>
          <w:position w:val="-12"/>
          <w:cs/>
          <w:lang w:bidi="te"/>
        </w:rPr>
        <w:object w:dxaOrig="300" w:dyaOrig="360" w14:anchorId="72E20742">
          <v:shape id="_x0000_i1049" type="#_x0000_t75" style="width:15.45pt;height:18pt" o:ole="">
            <v:imagedata r:id="rId12" o:title=""/>
          </v:shape>
          <o:OLEObject Type="Embed" ProgID="Equation.DSMT4" ShapeID="_x0000_i1049" DrawAspect="Content" ObjectID="_1664188815" r:id="rId32"/>
        </w:object>
      </w:r>
      <w:r w:rsidR="005A185C" w:rsidRPr="00B008B4">
        <w:rPr>
          <w:position w:val="-12"/>
          <w:cs/>
          <w:lang w:bidi="te"/>
        </w:rPr>
        <w:object w:dxaOrig="300" w:dyaOrig="360" w14:anchorId="643D65F6">
          <v:shape id="_x0000_i1050" type="#_x0000_t75" style="width:15.45pt;height:18pt" o:ole="">
            <v:imagedata r:id="rId14" o:title=""/>
          </v:shape>
          <o:OLEObject Type="Embed" ProgID="Equation.DSMT4" ShapeID="_x0000_i1050" DrawAspect="Content" ObjectID="_1664188816" r:id="rId33"/>
        </w:object>
      </w:r>
      <w:r w:rsidR="00353A27" w:rsidRPr="00A64751">
        <w:rPr>
          <w:sz w:val="28"/>
          <w:szCs w:val="28"/>
          <w:cs/>
          <w:lang w:bidi="te"/>
        </w:rPr>
        <w:t>σ</w:t>
      </w:r>
      <w:r w:rsidR="00C36958" w:rsidRPr="00A64751">
        <w:rPr>
          <w:vertAlign w:val="subscript"/>
          <w:cs/>
          <w:lang w:bidi="te"/>
        </w:rPr>
        <w:t>అష్టక</w:t>
      </w:r>
      <w:r>
        <w:rPr>
          <w:cs/>
          <w:lang w:bidi="te"/>
        </w:rPr>
        <w:t xml:space="preserve"> </w:t>
      </w:r>
      <w:r w:rsidR="00353A27" w:rsidRPr="00B008B4">
        <w:rPr>
          <w:cs/>
          <w:lang w:bidi="te"/>
        </w:rPr>
        <w:t xml:space="preserve">= 0. అందువల్ల, ఒకవేళ మొదటి విలోమ0 అయితే, ఆక్టాహెడ్రల్ నార్మల్ టెన్షన్ 0కు సమానం అయితే, కేవలం అష్టభుజి ఎయిర్ క్రాఫ్ట్ మీద మాత్రమే షీర్ టెన్షన్ ఉంటుంది. </w:t>
      </w:r>
    </w:p>
    <w:p w14:paraId="3F5C5F67" w14:textId="77777777" w:rsidR="006C2806" w:rsidRPr="00B008B4" w:rsidRDefault="006C2806" w:rsidP="00B008B4">
      <w:pPr>
        <w:spacing w:line="360" w:lineRule="auto"/>
        <w:jc w:val="center"/>
      </w:pPr>
    </w:p>
    <w:p w14:paraId="55C4D553" w14:textId="77777777" w:rsidR="00C36958" w:rsidRPr="00B008B4" w:rsidRDefault="00C36958" w:rsidP="00B008B4">
      <w:pPr>
        <w:spacing w:line="360" w:lineRule="auto"/>
      </w:pPr>
      <w:r w:rsidRPr="00B008B4">
        <w:rPr>
          <w:cs/>
          <w:lang w:bidi="te"/>
        </w:rPr>
        <w:t>స్లైడ్ 3-4:17</w:t>
      </w:r>
    </w:p>
    <w:p w14:paraId="7B38A1FF" w14:textId="77777777" w:rsidR="00EF77D0" w:rsidRPr="00B008B4" w:rsidRDefault="009D21D9" w:rsidP="00B008B4">
      <w:pPr>
        <w:spacing w:line="360" w:lineRule="auto"/>
      </w:pPr>
      <w:r>
        <w:pict w14:anchorId="227D794B">
          <v:shape id="_x0000_i1051" type="#_x0000_t75" style="width:215.15pt;height:160.7pt">
            <v:imagedata r:id="rId34" o:title=""/>
          </v:shape>
        </w:pict>
      </w:r>
    </w:p>
    <w:p w14:paraId="46ABB377" w14:textId="77777777" w:rsidR="004A0BC9" w:rsidRDefault="004A0BC9" w:rsidP="00B008B4">
      <w:pPr>
        <w:spacing w:line="360" w:lineRule="auto"/>
        <w:jc w:val="both"/>
      </w:pPr>
    </w:p>
    <w:p w14:paraId="4410B193" w14:textId="77777777" w:rsidR="00CA403B" w:rsidRPr="00B008B4" w:rsidRDefault="00C36958" w:rsidP="004A0BC9">
      <w:pPr>
        <w:spacing w:after="240" w:line="360" w:lineRule="auto"/>
        <w:jc w:val="both"/>
      </w:pPr>
      <w:r w:rsidRPr="00B008B4">
        <w:rPr>
          <w:cs/>
          <w:lang w:bidi="te"/>
        </w:rPr>
        <w:t xml:space="preserve">ఇప్పుడు రెండో ప్రశ్న ను ముందుకు తీసుకువచ్చింది: గరిష్ఠ సాధారణ ఒత్తిడి చోటు చేసుకునే చోట షీర్ స్ట్రెస్ యొక్క విలువ ఎంత? </w:t>
      </w:r>
    </w:p>
    <w:p w14:paraId="4F7929F8" w14:textId="77777777" w:rsidR="00CA403B" w:rsidRPr="00B008B4" w:rsidRDefault="001422AC" w:rsidP="004A0BC9">
      <w:pPr>
        <w:spacing w:after="240" w:line="360" w:lineRule="auto"/>
        <w:jc w:val="both"/>
      </w:pPr>
      <w:r w:rsidRPr="00B008B4">
        <w:rPr>
          <w:cs/>
          <w:lang w:bidi="te"/>
        </w:rPr>
        <w:lastRenderedPageBreak/>
        <w:t xml:space="preserve">మూడో ప్రశ్న, గరిష్ట షీర్ ఒత్తిడి చోటు చేసుకునే సాధారణ ఒత్తిడి యొక్క విలువ ఎంత? </w:t>
      </w:r>
    </w:p>
    <w:p w14:paraId="764BF990" w14:textId="77777777" w:rsidR="00EF77D0" w:rsidRPr="00B008B4" w:rsidRDefault="00C36958" w:rsidP="00B008B4">
      <w:pPr>
        <w:spacing w:line="360" w:lineRule="auto"/>
        <w:jc w:val="both"/>
      </w:pPr>
      <w:r w:rsidRPr="00B008B4">
        <w:rPr>
          <w:cs/>
          <w:lang w:bidi="te"/>
        </w:rPr>
        <w:t xml:space="preserve">ఈ రెండు ప్రశ్నలకు </w:t>
      </w:r>
      <w:r w:rsidR="004A0BC9">
        <w:rPr>
          <w:cs/>
          <w:lang w:bidi="te"/>
        </w:rPr>
        <w:t>ఒకే రేఖాచిత్రం ద్వారా</w:t>
      </w:r>
      <w:r>
        <w:rPr>
          <w:cs/>
          <w:lang w:bidi="te"/>
        </w:rPr>
        <w:t xml:space="preserve"> సమాధానం ఇవ్వవచ్చు.   </w:t>
      </w:r>
      <w:r w:rsidRPr="00B008B4">
        <w:rPr>
          <w:cs/>
          <w:lang w:bidi="te"/>
        </w:rPr>
        <w:t xml:space="preserve">చివరిసారి గుర్తు౦టే, ముద్రవృత్తాన్ని ఎలా గీయవచ్చో చూపి౦చామని గుర్తు౦చుకో౦డి. ఇది σ అక్షం మరియు ఇది -పివోట్. ఇప్పుడు, మనం ఒత్తిడి యొక్క వృత్తం గీస్తే, సీల్ యొక్క వృత్తం యొక్క కేంద్రం ఈ బిందువు వద్ద సాధారణ టెన్షన్ యొక్క గరిష్ట విలువను (+) /2లో మరియు మనం సాధారణంగా పేర్కొన్న ఈ నిర్ధిష్ట ఎయిర్ క్రాఫ్ట్ యొక్క గరిష్ట విలువను మరియు సాధారణ ఒత్తిడి యొక్క కనీస విలువను ఇస్తుంది.  అందువల్ల, ఈ రెండు విమానాల్లో మీరు గమనించినట్లయితే, గరిష్ట మరియు కనిష్ట సాధారణ ఒత్తిడి పనిచేస్తుంది, అప్పుడు షీర్ టెన్షన్ విలువ 0. అందువల్ల, అక్కడ గరిష్ట సాధారణ టెన్షన్ పనిచేసే ఎయిర్ క్రాఫ్ట్ యొక్క షీర్ టెన్షన్ విలువ 0 మరియు ఈ విమానాలను ప్రధాన విమానాలు అని అంటారు. </w:t>
      </w:r>
      <w:r w:rsidR="00BA5353" w:rsidRPr="00B008B4">
        <w:rPr>
          <w:position w:val="-6"/>
          <w:cs/>
          <w:lang w:bidi="te"/>
        </w:rPr>
        <w:object w:dxaOrig="200" w:dyaOrig="220" w14:anchorId="42A2ED71">
          <v:shape id="_x0000_i1052" type="#_x0000_t75" style="width:9.85pt;height:11.15pt" o:ole="">
            <v:imagedata r:id="rId35" o:title=""/>
          </v:shape>
          <o:OLEObject Type="Embed" ProgID="Equation.DSMT4" ShapeID="_x0000_i1052" DrawAspect="Content" ObjectID="_1664188817" r:id="rId36"/>
        </w:object>
      </w:r>
      <w:r w:rsidR="00BA5353" w:rsidRPr="00B008B4">
        <w:rPr>
          <w:position w:val="-6"/>
          <w:cs/>
          <w:lang w:bidi="te"/>
        </w:rPr>
        <w:object w:dxaOrig="200" w:dyaOrig="220" w14:anchorId="7F7BCE8E">
          <v:shape id="_x0000_i1053" type="#_x0000_t75" style="width:9.85pt;height:11.15pt" o:ole="">
            <v:imagedata r:id="rId37" o:title=""/>
          </v:shape>
          <o:OLEObject Type="Embed" ProgID="Equation.DSMT4" ShapeID="_x0000_i1053" DrawAspect="Content" ObjectID="_1664188818" r:id="rId38"/>
        </w:object>
      </w:r>
      <w:r w:rsidR="00BA5353" w:rsidRPr="00B008B4">
        <w:rPr>
          <w:position w:val="-12"/>
          <w:cs/>
          <w:lang w:bidi="te"/>
        </w:rPr>
        <w:object w:dxaOrig="300" w:dyaOrig="360" w14:anchorId="4BB01ADE">
          <v:shape id="_x0000_i1054" type="#_x0000_t75" style="width:15.45pt;height:18pt" o:ole="">
            <v:imagedata r:id="rId39" o:title=""/>
          </v:shape>
          <o:OLEObject Type="Embed" ProgID="Equation.DSMT4" ShapeID="_x0000_i1054" DrawAspect="Content" ObjectID="_1664188819" r:id="rId40"/>
        </w:object>
      </w:r>
      <w:r w:rsidR="00BA5353" w:rsidRPr="00B008B4">
        <w:rPr>
          <w:position w:val="-14"/>
          <w:cs/>
          <w:lang w:bidi="te"/>
        </w:rPr>
        <w:object w:dxaOrig="320" w:dyaOrig="380" w14:anchorId="3E038519">
          <v:shape id="_x0000_i1055" type="#_x0000_t75" style="width:15.85pt;height:18.85pt" o:ole="">
            <v:imagedata r:id="rId41" o:title=""/>
          </v:shape>
          <o:OLEObject Type="Embed" ProgID="Equation.DSMT4" ShapeID="_x0000_i1055" DrawAspect="Content" ObjectID="_1664188820" r:id="rId42"/>
        </w:object>
      </w:r>
      <w:r w:rsidR="005A185C" w:rsidRPr="00B008B4">
        <w:rPr>
          <w:position w:val="-12"/>
          <w:cs/>
          <w:lang w:bidi="te"/>
        </w:rPr>
        <w:object w:dxaOrig="279" w:dyaOrig="360" w14:anchorId="2815F0BE">
          <v:shape id="_x0000_i1056" type="#_x0000_t75" style="width:14.15pt;height:18pt" o:ole="">
            <v:imagedata r:id="rId10" o:title=""/>
          </v:shape>
          <o:OLEObject Type="Embed" ProgID="Equation.DSMT4" ShapeID="_x0000_i1056" DrawAspect="Content" ObjectID="_1664188821" r:id="rId43"/>
        </w:object>
      </w:r>
      <w:r w:rsidR="005A185C" w:rsidRPr="00B008B4">
        <w:rPr>
          <w:position w:val="-12"/>
          <w:cs/>
          <w:lang w:bidi="te"/>
        </w:rPr>
        <w:object w:dxaOrig="300" w:dyaOrig="360" w14:anchorId="6CC168A3">
          <v:shape id="_x0000_i1057" type="#_x0000_t75" style="width:15.45pt;height:18pt" o:ole="">
            <v:imagedata r:id="rId12" o:title=""/>
          </v:shape>
          <o:OLEObject Type="Embed" ProgID="Equation.DSMT4" ShapeID="_x0000_i1057" DrawAspect="Content" ObjectID="_1664188822" r:id="rId44"/>
        </w:object>
      </w:r>
    </w:p>
    <w:p w14:paraId="5BB20DC9" w14:textId="77777777" w:rsidR="00EF77D0" w:rsidRPr="00B008B4" w:rsidRDefault="004F72BE" w:rsidP="004A0BC9">
      <w:pPr>
        <w:spacing w:after="240" w:line="360" w:lineRule="auto"/>
        <w:jc w:val="both"/>
      </w:pPr>
      <w:r w:rsidRPr="00B008B4">
        <w:rPr>
          <w:cs/>
          <w:lang w:bidi="te"/>
        </w:rPr>
        <w:t>(స్లైడ్ సమయం చూడండి: 4:39 - 6:42)</w:t>
      </w:r>
    </w:p>
    <w:p w14:paraId="58C7B741" w14:textId="77777777" w:rsidR="006F4337" w:rsidRPr="00B008B4" w:rsidRDefault="001422AC" w:rsidP="00B008B4">
      <w:pPr>
        <w:spacing w:line="360" w:lineRule="auto"/>
        <w:jc w:val="both"/>
      </w:pPr>
      <w:r w:rsidRPr="00B008B4">
        <w:rPr>
          <w:cs/>
          <w:lang w:bidi="te"/>
        </w:rPr>
        <w:t>మూడో ప్రశ్న:</w:t>
      </w:r>
    </w:p>
    <w:p w14:paraId="00CE0D49" w14:textId="77777777" w:rsidR="003D27B8" w:rsidRPr="00B008B4" w:rsidRDefault="006F4337" w:rsidP="00B008B4">
      <w:pPr>
        <w:spacing w:line="360" w:lineRule="auto"/>
        <w:jc w:val="both"/>
      </w:pPr>
      <w:r w:rsidRPr="00B008B4">
        <w:rPr>
          <w:cs/>
          <w:lang w:bidi="te"/>
        </w:rPr>
        <w:t xml:space="preserve">గరిష్ట షీర్ టెన్షన్ పనిచేసే ఎయిర్ క్రాఫ్ట్ ల్లో సాధారణ టెన్షన్ విలువ ఎంత? </w:t>
      </w:r>
    </w:p>
    <w:p w14:paraId="7BE066BC" w14:textId="77777777" w:rsidR="003D27B8" w:rsidRPr="00B008B4" w:rsidRDefault="003D27B8" w:rsidP="00B008B4">
      <w:pPr>
        <w:spacing w:line="360" w:lineRule="auto"/>
        <w:jc w:val="both"/>
      </w:pPr>
      <w:r w:rsidRPr="00B008B4">
        <w:rPr>
          <w:cs/>
          <w:lang w:bidi="te"/>
        </w:rPr>
        <w:t xml:space="preserve">ఇవి గరిష్ట షీర్ స్ట్రెస్ పనిచేసే విమానాలు. ఇది గరిష్ట పాజిటివ్ షీర్ మరియు ఇది గరిష్ట </w:t>
      </w:r>
      <w:r w:rsidR="004A0BC9">
        <w:rPr>
          <w:cs/>
          <w:lang w:bidi="te"/>
        </w:rPr>
        <w:t xml:space="preserve">నెగిటివ్ షీర్. </w:t>
      </w:r>
      <w:r>
        <w:rPr>
          <w:cs/>
          <w:lang w:bidi="te"/>
        </w:rPr>
        <w:t xml:space="preserve"> </w:t>
      </w:r>
      <w:r w:rsidR="00A161CE" w:rsidRPr="00B008B4">
        <w:rPr>
          <w:cs/>
          <w:lang w:bidi="te"/>
        </w:rPr>
        <w:t xml:space="preserve">మీరు గమనించినట్లయితే, షీర్ టెన్షన్ యొక్క గరిష్ట విలువ సీల్ సర్కిల్ యొక్క వ్యాసార్థం యొక్క గరిష్ట ంగా ఉంటుంది. </w:t>
      </w:r>
      <w:r w:rsidR="00BA5353" w:rsidRPr="00B008B4">
        <w:rPr>
          <w:position w:val="-6"/>
          <w:cs/>
          <w:lang w:bidi="te"/>
        </w:rPr>
        <w:object w:dxaOrig="200" w:dyaOrig="220" w14:anchorId="52D81738">
          <v:shape id="_x0000_i1058" type="#_x0000_t75" style="width:9.85pt;height:11.15pt" o:ole="">
            <v:imagedata r:id="rId45" o:title=""/>
          </v:shape>
          <o:OLEObject Type="Embed" ProgID="Equation.DSMT4" ShapeID="_x0000_i1058" DrawAspect="Content" ObjectID="_1664188823" r:id="rId46"/>
        </w:object>
      </w:r>
    </w:p>
    <w:p w14:paraId="6AD2237F" w14:textId="77777777" w:rsidR="00BC2CF7" w:rsidRPr="00B008B4" w:rsidRDefault="00EF2F4B" w:rsidP="00B008B4">
      <w:pPr>
        <w:spacing w:line="360" w:lineRule="auto"/>
        <w:jc w:val="both"/>
      </w:pPr>
      <w:r w:rsidRPr="00B008B4">
        <w:rPr>
          <w:cs/>
          <w:lang w:bidi="te"/>
        </w:rPr>
        <w:t xml:space="preserve">ఈ విమానంలో సాధారణ టెన్షన్ ఉందని మీరు ఇక్కడ గమనించినట్లయితే, ఇది ఈ నిర్ధిష్ట పరిమాణం (+)/2కు సమానం. అందువల్ల, ఈ పటం ద్వారా మీరు రెండు ప్రశ్నలకు సమాధానం ఇవ్వవచ్చు. గరిష్ట షీర్ టెన్షన్ 0 మరియు షీర్ స్ట్రెస్ మ్యాక్స్ నార్మల్ స్ట్రెస్ ఉన్న విమానాలు మరియు సాధారణ ఒత్తిడి (+)/2 యొక్క విలువ పై సాధారణ ఒత్తిడి ఉండే విమానాలు. </w:t>
      </w:r>
      <w:r w:rsidR="00BA5353" w:rsidRPr="00B008B4">
        <w:rPr>
          <w:position w:val="-12"/>
          <w:cs/>
          <w:lang w:bidi="te"/>
        </w:rPr>
        <w:object w:dxaOrig="300" w:dyaOrig="360" w14:anchorId="46FFAFA9">
          <v:shape id="_x0000_i1059" type="#_x0000_t75" style="width:15.45pt;height:18pt" o:ole="">
            <v:imagedata r:id="rId39" o:title=""/>
          </v:shape>
          <o:OLEObject Type="Embed" ProgID="Equation.DSMT4" ShapeID="_x0000_i1059" DrawAspect="Content" ObjectID="_1664188824" r:id="rId47"/>
        </w:object>
      </w:r>
      <w:r w:rsidR="00BA5353" w:rsidRPr="00B008B4">
        <w:rPr>
          <w:position w:val="-14"/>
          <w:cs/>
          <w:lang w:bidi="te"/>
        </w:rPr>
        <w:object w:dxaOrig="320" w:dyaOrig="380" w14:anchorId="5A02CAF2">
          <v:shape id="_x0000_i1060" type="#_x0000_t75" style="width:15.85pt;height:18.85pt" o:ole="">
            <v:imagedata r:id="rId41" o:title=""/>
          </v:shape>
          <o:OLEObject Type="Embed" ProgID="Equation.DSMT4" ShapeID="_x0000_i1060" DrawAspect="Content" ObjectID="_1664188825" r:id="rId48"/>
        </w:object>
      </w:r>
      <w:r w:rsidR="00BA5353" w:rsidRPr="00B008B4">
        <w:rPr>
          <w:position w:val="-12"/>
          <w:cs/>
          <w:lang w:bidi="te"/>
        </w:rPr>
        <w:object w:dxaOrig="300" w:dyaOrig="360" w14:anchorId="38309CFA">
          <v:shape id="_x0000_i1061" type="#_x0000_t75" style="width:15.45pt;height:18pt" o:ole="">
            <v:imagedata r:id="rId39" o:title=""/>
          </v:shape>
          <o:OLEObject Type="Embed" ProgID="Equation.DSMT4" ShapeID="_x0000_i1061" DrawAspect="Content" ObjectID="_1664188826" r:id="rId49"/>
        </w:object>
      </w:r>
      <w:r w:rsidR="00BA5353" w:rsidRPr="00B008B4">
        <w:rPr>
          <w:position w:val="-14"/>
          <w:cs/>
          <w:lang w:bidi="te"/>
        </w:rPr>
        <w:object w:dxaOrig="320" w:dyaOrig="380" w14:anchorId="3C02EE59">
          <v:shape id="_x0000_i1062" type="#_x0000_t75" style="width:15.85pt;height:18.85pt" o:ole="">
            <v:imagedata r:id="rId41" o:title=""/>
          </v:shape>
          <o:OLEObject Type="Embed" ProgID="Equation.DSMT4" ShapeID="_x0000_i1062" DrawAspect="Content" ObjectID="_1664188827" r:id="rId50"/>
        </w:object>
      </w:r>
    </w:p>
    <w:p w14:paraId="1AA8A56B" w14:textId="77777777" w:rsidR="00067E1D" w:rsidRPr="00B008B4" w:rsidRDefault="00067E1D" w:rsidP="00B008B4">
      <w:pPr>
        <w:spacing w:line="360" w:lineRule="auto"/>
        <w:jc w:val="center"/>
      </w:pPr>
    </w:p>
    <w:p w14:paraId="52DEAB19" w14:textId="77777777" w:rsidR="00BC2CF7" w:rsidRPr="00B008B4" w:rsidRDefault="00BC2CF7" w:rsidP="00B008B4">
      <w:pPr>
        <w:spacing w:line="360" w:lineRule="auto"/>
      </w:pPr>
      <w:r w:rsidRPr="00B008B4">
        <w:rPr>
          <w:cs/>
          <w:lang w:bidi="te"/>
        </w:rPr>
        <w:t>స్లైడ్ 6-6:57</w:t>
      </w:r>
    </w:p>
    <w:p w14:paraId="4356C4E2" w14:textId="77777777" w:rsidR="004F72BE" w:rsidRPr="00B008B4" w:rsidRDefault="009D21D9" w:rsidP="00B008B4">
      <w:pPr>
        <w:spacing w:line="360" w:lineRule="auto"/>
      </w:pPr>
      <w:r>
        <w:lastRenderedPageBreak/>
        <w:pict w14:anchorId="577EA9C4">
          <v:shape id="_x0000_i1063" type="#_x0000_t75" style="width:255.45pt;height:192.45pt">
            <v:imagedata r:id="rId51" o:title=""/>
          </v:shape>
        </w:pict>
      </w:r>
    </w:p>
    <w:p w14:paraId="72CBF408" w14:textId="77777777" w:rsidR="004A0BC9" w:rsidRDefault="004A0BC9" w:rsidP="00B008B4">
      <w:pPr>
        <w:spacing w:line="360" w:lineRule="auto"/>
        <w:jc w:val="both"/>
      </w:pPr>
    </w:p>
    <w:p w14:paraId="155DC042" w14:textId="77777777" w:rsidR="000E4D91" w:rsidRPr="00B008B4" w:rsidRDefault="00A94571" w:rsidP="00B008B4">
      <w:pPr>
        <w:spacing w:line="360" w:lineRule="auto"/>
        <w:jc w:val="both"/>
      </w:pPr>
      <w:r w:rsidRPr="00B008B4">
        <w:rPr>
          <w:cs/>
          <w:lang w:bidi="te"/>
        </w:rPr>
        <w:t xml:space="preserve">ధృవ ంలో ఉన్న ఒత్తిళ్లను అంచనా వేయడంలోని అంశాలను మనం ఇప్పుడు చూద్దాం. </w:t>
      </w:r>
    </w:p>
    <w:p w14:paraId="48A56670" w14:textId="77777777" w:rsidR="000E4D91" w:rsidRPr="00B008B4" w:rsidRDefault="000E4D91" w:rsidP="00B008B4">
      <w:pPr>
        <w:spacing w:line="360" w:lineRule="auto"/>
        <w:jc w:val="both"/>
      </w:pPr>
    </w:p>
    <w:p w14:paraId="0C57B4F3" w14:textId="77777777" w:rsidR="000E4D91" w:rsidRPr="00B008B4" w:rsidRDefault="000E4D91" w:rsidP="00B008B4">
      <w:pPr>
        <w:spacing w:line="360" w:lineRule="auto"/>
        <w:jc w:val="both"/>
      </w:pPr>
      <w:r w:rsidRPr="00B008B4">
        <w:rPr>
          <w:cs/>
          <w:lang w:bidi="te"/>
        </w:rPr>
        <w:t xml:space="preserve">ఇప్పటివరకు మనం దీర్ఘచతురస్రాకార ఉద్రిక్తతలను చర్చించాం, ఇక్కడ మనం సరిహద్దులు ప్రత్యక్ష సరిహద్దులుగా భావించాం. </w:t>
      </w:r>
    </w:p>
    <w:p w14:paraId="1BC59516" w14:textId="77777777" w:rsidR="000E4D91" w:rsidRPr="00B008B4" w:rsidRDefault="000E4D91" w:rsidP="00B008B4">
      <w:pPr>
        <w:spacing w:line="360" w:lineRule="auto"/>
        <w:jc w:val="both"/>
      </w:pPr>
    </w:p>
    <w:p w14:paraId="05F5396C" w14:textId="77777777" w:rsidR="000E4D91" w:rsidRPr="00B008B4" w:rsidRDefault="00DD5F81" w:rsidP="00B008B4">
      <w:pPr>
        <w:spacing w:line="360" w:lineRule="auto"/>
        <w:jc w:val="both"/>
      </w:pPr>
      <w:r w:rsidRPr="00B008B4">
        <w:rPr>
          <w:cs/>
          <w:lang w:bidi="te"/>
        </w:rPr>
        <w:t xml:space="preserve">ఇప్పుడు అనేక సందర్భాలు న్నాయి, మనం నేరుగా సరిహద్దులను కాకుండా, సమస్యలను కనుగొనవచ్చు, ఉపరితలాలు వక్రం లో ఉండే నిర్మాణ మూలకాలను కనుగొనవచ్చు మరియు ఆ వక్రతలాలపై ఉద్రిక్తతను ప్రాతినిధ్యం వహిస్తాయి. వీటిని స్థూపాకార స్పిండిల్ లేదా ధ్రువ రిఫరెన్స్ అక్షం అని పిలిచే వ్యాసార్థం మరియు భ్రమణ కోణం పరంగా వ్యక్తీకరించగల సమన్వయ వ్యవస్థ యొక్క సందర్భంలో ప్రాతినిధ్యం వహించడానికి ఆదర్శవంతమైనది. </w:t>
      </w:r>
      <w:r w:rsidR="005A185C" w:rsidRPr="00B008B4">
        <w:rPr>
          <w:position w:val="-6"/>
          <w:cs/>
          <w:lang w:bidi="te"/>
        </w:rPr>
        <w:object w:dxaOrig="200" w:dyaOrig="279" w14:anchorId="3143B173">
          <v:shape id="_x0000_i1064" type="#_x0000_t75" style="width:9.85pt;height:14.15pt" o:ole="">
            <v:imagedata r:id="rId52" o:title=""/>
          </v:shape>
          <o:OLEObject Type="Embed" ProgID="Equation.DSMT4" ShapeID="_x0000_i1064" DrawAspect="Content" ObjectID="_1664188828" r:id="rId53"/>
        </w:object>
      </w:r>
    </w:p>
    <w:p w14:paraId="2BA8A234" w14:textId="77777777" w:rsidR="000E4D91" w:rsidRPr="00B008B4" w:rsidRDefault="000E4D91" w:rsidP="00B008B4">
      <w:pPr>
        <w:spacing w:line="360" w:lineRule="auto"/>
        <w:jc w:val="both"/>
      </w:pPr>
    </w:p>
    <w:p w14:paraId="7F6360AE" w14:textId="77777777" w:rsidR="000E4D91" w:rsidRPr="00B008B4" w:rsidRDefault="006F4337" w:rsidP="00B008B4">
      <w:pPr>
        <w:spacing w:line="360" w:lineRule="auto"/>
        <w:jc w:val="both"/>
      </w:pPr>
      <w:r w:rsidRPr="00B008B4">
        <w:rPr>
          <w:cs/>
          <w:lang w:bidi="te"/>
        </w:rPr>
        <w:t xml:space="preserve">ఈ నిర్దిష్ట స్థూపాకార వస్తువు ను కలిగి ఉంటే, అందులో మనం ఇంతకు ముందు X, Y మరియు Z ల వలే రిఫరెన్స్ అక్షం వ్యవస్థను చూశాం. </w:t>
      </w:r>
    </w:p>
    <w:p w14:paraId="2280F178" w14:textId="77777777" w:rsidR="00C1417B" w:rsidRDefault="005A3D0F" w:rsidP="00C1417B">
      <w:pPr>
        <w:spacing w:after="240" w:line="360" w:lineRule="auto"/>
        <w:jc w:val="both"/>
      </w:pPr>
      <w:r w:rsidRPr="00B008B4">
        <w:rPr>
          <w:cs/>
          <w:lang w:bidi="te"/>
        </w:rPr>
        <w:t xml:space="preserve">ఇప్పుడు మనం ఈ వస్తువుమీద ఒక బిందువును ఎంచుకున్నట్లయితే, అది P అని అనుకుందాం, ఈ నిర్దిష్ట బిందువు యొక్క సమన్వయాన్ని ఈ నిరూపకాలు X, Y మరియు Z ద్వారా వివరించవచ్చు. ఇంకా, ఈ నిర్దిష్ట బిందువును మరొక రిఫరెన్స్ </w:t>
      </w:r>
      <w:r w:rsidRPr="00B008B4">
        <w:rPr>
          <w:cs/>
          <w:lang w:bidi="te"/>
        </w:rPr>
        <w:lastRenderedPageBreak/>
        <w:t xml:space="preserve">సిస్టమ్ ద్వారా ప్రాతినిధ్యం వహించవచ్చు, ఈ XZ-విమానం పై ఈ బిందువును మనం ప్రొజెక్ట్ చేసి, ఇక్కడ ఒక రేఖను గీస్తే మరియు ఈ నిర్దిష్ట కోణాన్ని సదిశ R మరియు దాని ఉజ్జాయింపు పొడవుగా మనం నిర్వచించినట్లయితే మరియు ఈ దూరాన్ని Y గా నిర్వచిస్తే, ఈ నిర్దిష్ట బిందువు యొక్క సమన్వయం R యొక్క విధిగా ఉంటుంది. మరియు y లో వ్యక్తీకరించవచ్చు. </w:t>
      </w:r>
      <w:r w:rsidR="005A185C" w:rsidRPr="00B008B4">
        <w:rPr>
          <w:position w:val="-6"/>
          <w:cs/>
          <w:lang w:bidi="te"/>
        </w:rPr>
        <w:object w:dxaOrig="200" w:dyaOrig="279" w14:anchorId="513ADB9C">
          <v:shape id="_x0000_i1065" type="#_x0000_t75" style="width:9.85pt;height:14.15pt" o:ole="">
            <v:imagedata r:id="rId52" o:title=""/>
          </v:shape>
          <o:OLEObject Type="Embed" ProgID="Equation.DSMT4" ShapeID="_x0000_i1065" DrawAspect="Content" ObjectID="_1664188829" r:id="rId54"/>
        </w:object>
      </w:r>
      <w:r w:rsidR="005A185C" w:rsidRPr="00B008B4">
        <w:rPr>
          <w:position w:val="-6"/>
          <w:cs/>
          <w:lang w:bidi="te"/>
        </w:rPr>
        <w:object w:dxaOrig="200" w:dyaOrig="279" w14:anchorId="5A07CC22">
          <v:shape id="_x0000_i1066" type="#_x0000_t75" style="width:9.85pt;height:14.15pt" o:ole="">
            <v:imagedata r:id="rId52" o:title=""/>
          </v:shape>
          <o:OLEObject Type="Embed" ProgID="Equation.DSMT4" ShapeID="_x0000_i1066" DrawAspect="Content" ObjectID="_1664188830" r:id="rId55"/>
        </w:object>
      </w:r>
    </w:p>
    <w:p w14:paraId="47BC3E9E" w14:textId="77777777" w:rsidR="00B67971" w:rsidRPr="00B008B4" w:rsidRDefault="001422AC" w:rsidP="00B008B4">
      <w:pPr>
        <w:spacing w:line="360" w:lineRule="auto"/>
        <w:jc w:val="both"/>
      </w:pPr>
      <w:r w:rsidRPr="00B008B4">
        <w:rPr>
          <w:cs/>
          <w:lang w:bidi="te"/>
        </w:rPr>
        <w:t xml:space="preserve">ఇది కార్టేషియన్ వ్యవస్థలు X, Y మరియు Z ల సందర్భంలో మరియు ఈ నిర్దిష్ట ప్రస్తావన R మరియు Y ధ్రువ సమన్వయ వ్యవస్థ యొక్క సందర్భంలో ఉంది. ఇప్పుడు, మనం ఈ లేదా దాని మధ్యచ్ఛేద ం యొక్క ప్లాన్ ని చూస్తే, ఒకవేళ మనం కేంద్రం నుంచి రెండు రేడియల్ లైన్ లను గీసుకుందాం, ఈ నిర్ధిష్ట రేడియల్ రేఖ ఒక కోణం వద్ద ఉందని అనుకుందాం, అప్పుడు ఈ రెండు రేడియల్ రేఖలు D యొక్క చిన్న కోణాన్ని ఏర్పరుస్తుంది. </w:t>
      </w:r>
      <w:r w:rsidR="005A185C" w:rsidRPr="00B008B4">
        <w:rPr>
          <w:position w:val="-6"/>
          <w:cs/>
          <w:lang w:bidi="te"/>
        </w:rPr>
        <w:object w:dxaOrig="200" w:dyaOrig="279" w14:anchorId="782F13BB">
          <v:shape id="_x0000_i1067" type="#_x0000_t75" style="width:9.85pt;height:14.15pt" o:ole="">
            <v:imagedata r:id="rId52" o:title=""/>
          </v:shape>
          <o:OLEObject Type="Embed" ProgID="Equation.DSMT4" ShapeID="_x0000_i1067" DrawAspect="Content" ObjectID="_1664188831" r:id="rId56"/>
        </w:object>
      </w:r>
      <w:r w:rsidR="005A185C" w:rsidRPr="00B008B4">
        <w:rPr>
          <w:position w:val="-6"/>
          <w:cs/>
          <w:lang w:bidi="te"/>
        </w:rPr>
        <w:object w:dxaOrig="200" w:dyaOrig="279" w14:anchorId="4114F5E7">
          <v:shape id="_x0000_i1068" type="#_x0000_t75" style="width:9.85pt;height:14.15pt" o:ole="">
            <v:imagedata r:id="rId52" o:title=""/>
          </v:shape>
          <o:OLEObject Type="Embed" ProgID="Equation.DSMT4" ShapeID="_x0000_i1068" DrawAspect="Content" ObjectID="_1664188832" r:id="rId57"/>
        </w:object>
      </w:r>
      <w:r w:rsidR="005A185C" w:rsidRPr="00B008B4">
        <w:rPr>
          <w:position w:val="-6"/>
          <w:cs/>
          <w:lang w:bidi="te"/>
        </w:rPr>
        <w:object w:dxaOrig="200" w:dyaOrig="279" w14:anchorId="5C2A7A41">
          <v:shape id="_x0000_i1069" type="#_x0000_t75" style="width:9.85pt;height:14.15pt" o:ole="">
            <v:imagedata r:id="rId52" o:title=""/>
          </v:shape>
          <o:OLEObject Type="Embed" ProgID="Equation.DSMT4" ShapeID="_x0000_i1069" DrawAspect="Content" ObjectID="_1664188833" r:id="rId58"/>
        </w:object>
      </w:r>
    </w:p>
    <w:p w14:paraId="1BBB0BD1" w14:textId="77777777" w:rsidR="00FD4FBF" w:rsidRPr="00B008B4" w:rsidRDefault="00FD4FBF" w:rsidP="00B008B4">
      <w:pPr>
        <w:spacing w:line="360" w:lineRule="auto"/>
        <w:jc w:val="both"/>
      </w:pPr>
    </w:p>
    <w:p w14:paraId="71C11149" w14:textId="77777777" w:rsidR="006428BE" w:rsidRPr="00B008B4" w:rsidRDefault="00D8616B" w:rsidP="00B008B4">
      <w:pPr>
        <w:spacing w:line="360" w:lineRule="auto"/>
        <w:jc w:val="both"/>
      </w:pPr>
      <w:r w:rsidRPr="00B008B4">
        <w:rPr>
          <w:cs/>
          <w:lang w:bidi="te"/>
        </w:rPr>
        <w:t xml:space="preserve">ఇప్పుడు మనం ఇక్కడ ఒక చిన్న అంశాన్ని తీసుకొని, చర్య తీసుకునే టెన్షన్ ను తనిఖీ చేయడానికి ప్రయత్నిస్తే, అప్పుడు మనకు రెండు విమానాలు ఉంటాయి, ఈ విమానం యొక్క సాధారణ ఈ నిర్దిష్ట విమాన వ్యాసార్థం లో ఉంటుంది; మేము R-Plane అని పిలుస్తాము. సాధారణ ఉద్రిక్తతలుగా వ్యవహరిస్తున్న ఈ విషయంలో మనకు టెన్షన్ లు ఉంటాయని, అందుకే అలా అంటున్నాం. </w:t>
      </w:r>
      <w:r w:rsidR="00BA5353" w:rsidRPr="00B008B4">
        <w:rPr>
          <w:position w:val="-12"/>
          <w:cs/>
          <w:lang w:bidi="te"/>
        </w:rPr>
        <w:object w:dxaOrig="300" w:dyaOrig="360" w14:anchorId="64A0F98F">
          <v:shape id="_x0000_i1070" type="#_x0000_t75" style="width:15.45pt;height:18pt" o:ole="">
            <v:imagedata r:id="rId59" o:title=""/>
          </v:shape>
          <o:OLEObject Type="Embed" ProgID="Equation.DSMT4" ShapeID="_x0000_i1070" DrawAspect="Content" ObjectID="_1664188834" r:id="rId60"/>
        </w:object>
      </w:r>
    </w:p>
    <w:p w14:paraId="16C11ED9" w14:textId="77777777" w:rsidR="006428BE" w:rsidRPr="00B008B4" w:rsidRDefault="006428BE" w:rsidP="00B008B4">
      <w:pPr>
        <w:spacing w:line="360" w:lineRule="auto"/>
        <w:jc w:val="both"/>
      </w:pPr>
    </w:p>
    <w:p w14:paraId="09C93218" w14:textId="77777777" w:rsidR="00FD4FBF" w:rsidRPr="00B008B4" w:rsidRDefault="00594EB9" w:rsidP="00B008B4">
      <w:pPr>
        <w:spacing w:line="360" w:lineRule="auto"/>
        <w:jc w:val="both"/>
      </w:pPr>
      <w:r w:rsidRPr="00B008B4">
        <w:rPr>
          <w:cs/>
          <w:lang w:bidi="te"/>
        </w:rPr>
        <w:t>ఈ ఉపరితలానికి సాధారణ టెన్షన్ ని అంత ఎక్కువగా పేర్కొంటారు.</w:t>
      </w:r>
      <w:r w:rsidR="00BA5353" w:rsidRPr="00B008B4">
        <w:rPr>
          <w:position w:val="-12"/>
          <w:cs/>
          <w:lang w:bidi="te"/>
        </w:rPr>
        <w:object w:dxaOrig="300" w:dyaOrig="360" w14:anchorId="0E92DD03">
          <v:shape id="_x0000_i1071" type="#_x0000_t75" style="width:15.45pt;height:18pt" o:ole="">
            <v:imagedata r:id="rId61" o:title=""/>
          </v:shape>
          <o:OLEObject Type="Embed" ProgID="Equation.DSMT4" ShapeID="_x0000_i1071" DrawAspect="Content" ObjectID="_1664188835" r:id="rId62"/>
        </w:object>
      </w:r>
    </w:p>
    <w:p w14:paraId="06936C3C" w14:textId="77777777" w:rsidR="00FD4FBF" w:rsidRPr="00B008B4" w:rsidRDefault="00FD4FBF" w:rsidP="00B008B4">
      <w:pPr>
        <w:spacing w:line="360" w:lineRule="auto"/>
        <w:jc w:val="both"/>
      </w:pPr>
      <w:r w:rsidRPr="00B008B4">
        <w:rPr>
          <w:cs/>
          <w:lang w:bidi="te"/>
        </w:rPr>
        <w:t xml:space="preserve">దీనికి అదనంగా ఈ ఎయిర్ క్రాఫ్ట్ అదేవిధంగా ఈ ఎయిర్ క్రాఫ్ట్ మీద మనం టాంజింట్ స్ట్రెయిన్ ని కలిగి ఉంటాం మరియు రేడియల్ డైరెక్షన్ లో కూడా టాంజియల్ టెన్షన్ ఉంటుంది. </w:t>
      </w:r>
    </w:p>
    <w:p w14:paraId="60ABDF09" w14:textId="77777777" w:rsidR="00FD4FBF" w:rsidRPr="00B008B4" w:rsidRDefault="00FD4FBF" w:rsidP="00B008B4">
      <w:pPr>
        <w:spacing w:line="360" w:lineRule="auto"/>
        <w:jc w:val="both"/>
      </w:pPr>
    </w:p>
    <w:p w14:paraId="3C9840AD" w14:textId="77777777" w:rsidR="00FD4FBF" w:rsidRPr="00B008B4" w:rsidRDefault="00B25AB0" w:rsidP="00C1417B">
      <w:pPr>
        <w:spacing w:after="240" w:line="360" w:lineRule="auto"/>
        <w:jc w:val="both"/>
      </w:pPr>
      <w:r w:rsidRPr="00B008B4">
        <w:rPr>
          <w:cs/>
          <w:lang w:bidi="te"/>
        </w:rPr>
        <w:t xml:space="preserve">ఈ స్పర్శాస్ట్రెయిన్ R వైపు గా పనిచేసే విమానాలపై ఉంటుంది, దీనిని మనం షీర్ టెన్షన్ గా నిర్వచిస్తాం, దీనిని ఇలా అంటాము. విమానంలో ని ఇతర స్పర్శా స్పర్శ టెన్షన్, చివరికి = . అందువల్ల ఈ నిర్ధిష్ట వస్తువుపై ఉండే ఒత్తిడి పరిస్థితిని మనం </w:t>
      </w:r>
      <w:r w:rsidRPr="00B008B4">
        <w:rPr>
          <w:cs/>
          <w:lang w:bidi="te"/>
        </w:rPr>
        <w:lastRenderedPageBreak/>
        <w:t xml:space="preserve">నిర్ధిష్ట బిందువు వద్ద నిర్వచిస్తాం, రేడియల్ ఒత్తిడి, స్పర్శాపరమైన టెన్షన్ మరియు షీర్ టెన్షన్ కు సమానం అవుతుంది. </w:t>
      </w:r>
      <w:r w:rsidR="005A185C" w:rsidRPr="00B008B4">
        <w:rPr>
          <w:position w:val="-6"/>
          <w:cs/>
          <w:lang w:bidi="te"/>
        </w:rPr>
        <w:object w:dxaOrig="200" w:dyaOrig="279" w14:anchorId="33356B72">
          <v:shape id="_x0000_i1072" type="#_x0000_t75" style="width:9.85pt;height:14.15pt" o:ole="">
            <v:imagedata r:id="rId52" o:title=""/>
          </v:shape>
          <o:OLEObject Type="Embed" ProgID="Equation.DSMT4" ShapeID="_x0000_i1072" DrawAspect="Content" ObjectID="_1664188836" r:id="rId63"/>
        </w:object>
      </w:r>
      <w:r w:rsidR="00BA5353" w:rsidRPr="00B008B4">
        <w:rPr>
          <w:position w:val="-12"/>
          <w:cs/>
          <w:lang w:bidi="te"/>
        </w:rPr>
        <w:object w:dxaOrig="340" w:dyaOrig="360" w14:anchorId="2367C676">
          <v:shape id="_x0000_i1073" type="#_x0000_t75" style="width:16.7pt;height:18pt" o:ole="">
            <v:imagedata r:id="rId64" o:title=""/>
          </v:shape>
          <o:OLEObject Type="Embed" ProgID="Equation.DSMT4" ShapeID="_x0000_i1073" DrawAspect="Content" ObjectID="_1664188837" r:id="rId65"/>
        </w:object>
      </w:r>
      <w:r w:rsidR="005A185C" w:rsidRPr="00B008B4">
        <w:rPr>
          <w:position w:val="-6"/>
          <w:cs/>
          <w:lang w:bidi="te"/>
        </w:rPr>
        <w:object w:dxaOrig="200" w:dyaOrig="279" w14:anchorId="5F3572BC">
          <v:shape id="_x0000_i1074" type="#_x0000_t75" style="width:9.85pt;height:14.15pt" o:ole="">
            <v:imagedata r:id="rId52" o:title=""/>
          </v:shape>
          <o:OLEObject Type="Embed" ProgID="Equation.DSMT4" ShapeID="_x0000_i1074" DrawAspect="Content" ObjectID="_1664188838" r:id="rId66"/>
        </w:object>
      </w:r>
      <w:r w:rsidR="00BA5353" w:rsidRPr="00B008B4">
        <w:rPr>
          <w:position w:val="-12"/>
          <w:cs/>
          <w:lang w:bidi="te"/>
        </w:rPr>
        <w:object w:dxaOrig="320" w:dyaOrig="360" w14:anchorId="207F7648">
          <v:shape id="_x0000_i1075" type="#_x0000_t75" style="width:15.85pt;height:18pt" o:ole="">
            <v:imagedata r:id="rId67" o:title=""/>
          </v:shape>
          <o:OLEObject Type="Embed" ProgID="Equation.DSMT4" ShapeID="_x0000_i1075" DrawAspect="Content" ObjectID="_1664188839" r:id="rId68"/>
        </w:object>
      </w:r>
      <w:r w:rsidR="00BA5353" w:rsidRPr="00B008B4">
        <w:rPr>
          <w:position w:val="-12"/>
          <w:cs/>
          <w:lang w:bidi="te"/>
        </w:rPr>
        <w:object w:dxaOrig="340" w:dyaOrig="360" w14:anchorId="54E975C8">
          <v:shape id="_x0000_i1076" type="#_x0000_t75" style="width:16.7pt;height:18pt" o:ole="">
            <v:imagedata r:id="rId64" o:title=""/>
          </v:shape>
          <o:OLEObject Type="Embed" ProgID="Equation.DSMT4" ShapeID="_x0000_i1076" DrawAspect="Content" ObjectID="_1664188840" r:id="rId69"/>
        </w:object>
      </w:r>
      <w:r w:rsidR="00BA5353" w:rsidRPr="00B008B4">
        <w:rPr>
          <w:position w:val="-12"/>
          <w:cs/>
          <w:lang w:bidi="te"/>
        </w:rPr>
        <w:object w:dxaOrig="320" w:dyaOrig="360" w14:anchorId="1B585A64">
          <v:shape id="_x0000_i1077" type="#_x0000_t75" style="width:15.85pt;height:18pt" o:ole="">
            <v:imagedata r:id="rId70" o:title=""/>
          </v:shape>
          <o:OLEObject Type="Embed" ProgID="Equation.DSMT4" ShapeID="_x0000_i1077" DrawAspect="Content" ObjectID="_1664188841" r:id="rId71"/>
        </w:object>
      </w:r>
      <w:r w:rsidR="00BA5353" w:rsidRPr="00B008B4">
        <w:rPr>
          <w:position w:val="-12"/>
          <w:cs/>
          <w:lang w:bidi="te"/>
        </w:rPr>
        <w:object w:dxaOrig="300" w:dyaOrig="360" w14:anchorId="279074EA">
          <v:shape id="_x0000_i1078" type="#_x0000_t75" style="width:15.45pt;height:18pt" o:ole="">
            <v:imagedata r:id="rId59" o:title=""/>
          </v:shape>
          <o:OLEObject Type="Embed" ProgID="Equation.DSMT4" ShapeID="_x0000_i1078" DrawAspect="Content" ObjectID="_1664188842" r:id="rId72"/>
        </w:object>
      </w:r>
      <w:r w:rsidR="00BA5353" w:rsidRPr="00B008B4">
        <w:rPr>
          <w:position w:val="-12"/>
          <w:cs/>
          <w:lang w:bidi="te"/>
        </w:rPr>
        <w:object w:dxaOrig="300" w:dyaOrig="360" w14:anchorId="6BE1EC87">
          <v:shape id="_x0000_i1079" type="#_x0000_t75" style="width:15.45pt;height:18pt" o:ole="">
            <v:imagedata r:id="rId61" o:title=""/>
          </v:shape>
          <o:OLEObject Type="Embed" ProgID="Equation.DSMT4" ShapeID="_x0000_i1079" DrawAspect="Content" ObjectID="_1664188843" r:id="rId73"/>
        </w:object>
      </w:r>
      <w:r w:rsidR="00BA5353" w:rsidRPr="00B008B4">
        <w:rPr>
          <w:position w:val="-12"/>
          <w:cs/>
          <w:lang w:bidi="te"/>
        </w:rPr>
        <w:object w:dxaOrig="340" w:dyaOrig="360" w14:anchorId="553BE7BC">
          <v:shape id="_x0000_i1080" type="#_x0000_t75" style="width:16.7pt;height:18pt" o:ole="">
            <v:imagedata r:id="rId74" o:title=""/>
          </v:shape>
          <o:OLEObject Type="Embed" ProgID="Equation.DSMT4" ShapeID="_x0000_i1080" DrawAspect="Content" ObjectID="_1664188844" r:id="rId75"/>
        </w:object>
      </w:r>
    </w:p>
    <w:p w14:paraId="37F5EF9C" w14:textId="77777777" w:rsidR="007A7DED" w:rsidRDefault="00FD4FBF" w:rsidP="00B008B4">
      <w:pPr>
        <w:spacing w:line="360" w:lineRule="auto"/>
        <w:jc w:val="both"/>
      </w:pPr>
      <w:r w:rsidRPr="00B008B4">
        <w:rPr>
          <w:cs/>
          <w:lang w:bidi="te"/>
        </w:rPr>
        <w:t>ఒక దశలో ఒక నిర్దిష్ట వస్తువు ఈ ఒత్తిళ్లకు లోనయినట్లయితే, సమతులనం కొరకు సమీకరణాలను మనం ఎలా చేరుకుంటాం?</w:t>
      </w:r>
    </w:p>
    <w:p w14:paraId="70F60770" w14:textId="77777777" w:rsidR="00C1417B" w:rsidRDefault="00C1417B" w:rsidP="00B008B4">
      <w:pPr>
        <w:spacing w:line="360" w:lineRule="auto"/>
        <w:jc w:val="both"/>
      </w:pPr>
    </w:p>
    <w:p w14:paraId="298856BD" w14:textId="77777777" w:rsidR="00C1417B" w:rsidRPr="00B008B4" w:rsidRDefault="00C1417B" w:rsidP="00C1417B">
      <w:pPr>
        <w:spacing w:line="360" w:lineRule="auto"/>
      </w:pPr>
      <w:r w:rsidRPr="00B008B4">
        <w:rPr>
          <w:cs/>
          <w:lang w:bidi="te"/>
        </w:rPr>
        <w:t>స్లైడ్ 7-11:45</w:t>
      </w:r>
    </w:p>
    <w:p w14:paraId="6E745EA8" w14:textId="77777777" w:rsidR="00825064" w:rsidRPr="00B008B4" w:rsidRDefault="009D21D9" w:rsidP="00B008B4">
      <w:pPr>
        <w:spacing w:line="360" w:lineRule="auto"/>
        <w:jc w:val="center"/>
      </w:pPr>
      <w:r>
        <w:pict w14:anchorId="7635F853">
          <v:shape id="_x0000_i1081" type="#_x0000_t75" style="width:255pt;height:188.55pt">
            <v:imagedata r:id="rId76" o:title=""/>
          </v:shape>
        </w:pict>
      </w:r>
    </w:p>
    <w:p w14:paraId="0160569C" w14:textId="77777777" w:rsidR="00FD4FBF" w:rsidRPr="00B008B4" w:rsidRDefault="00FD4FBF" w:rsidP="00B008B4">
      <w:pPr>
        <w:spacing w:line="360" w:lineRule="auto"/>
        <w:jc w:val="both"/>
      </w:pPr>
    </w:p>
    <w:p w14:paraId="67E750A6" w14:textId="77777777" w:rsidR="00FD4FBF" w:rsidRPr="00B008B4" w:rsidRDefault="00B25AB0" w:rsidP="00B008B4">
      <w:pPr>
        <w:spacing w:line="360" w:lineRule="auto"/>
        <w:jc w:val="both"/>
      </w:pPr>
      <w:r w:rsidRPr="00B008B4">
        <w:rPr>
          <w:cs/>
          <w:lang w:bidi="te"/>
        </w:rPr>
        <w:t xml:space="preserve">ఇక్కడ నేను శరీరంలో ఒక నిర్దిష్ట బిందువు వద్ద ఒక ఉద్రిక్త పరిస్థితిని సూచించడానికి ప్రయత్నించాను, మరియు మేము R విమానం కోసం సాధారణ ంగా వ్యవహరించే ఈ ప్రత్యేక టెన్షన్ ను మేము పేర్కొన్నాము, దీనిని మనం ఇలా పిలుద్దాం. ఈ ప్రత్యేక దూరం డా. మనం పిలిచే మొదటి రేడియల్ లైన్, ఇది ఒక దూరంలో ఉంది, మరియు ఈ రెండు రేడియల్ లైన్ ల ద్వారా సృష్టించబడ్డ చిన్న కోణం D. మూలకానికి మొదటి భాగం నుంచి రేడియల్ దూరం, దీనిని మనం R అని పిలుస్తాం. </w:t>
      </w:r>
      <w:r w:rsidR="00BA5353" w:rsidRPr="00B008B4">
        <w:rPr>
          <w:position w:val="-12"/>
          <w:cs/>
          <w:lang w:bidi="te"/>
        </w:rPr>
        <w:object w:dxaOrig="300" w:dyaOrig="360" w14:anchorId="0F8490FA">
          <v:shape id="_x0000_i1082" type="#_x0000_t75" style="width:15.45pt;height:18pt" o:ole="">
            <v:imagedata r:id="rId59" o:title=""/>
          </v:shape>
          <o:OLEObject Type="Embed" ProgID="Equation.DSMT4" ShapeID="_x0000_i1082" DrawAspect="Content" ObjectID="_1664188845" r:id="rId77"/>
        </w:object>
      </w:r>
      <w:r w:rsidR="005A185C" w:rsidRPr="00B008B4">
        <w:rPr>
          <w:position w:val="-6"/>
          <w:cs/>
          <w:lang w:bidi="te"/>
        </w:rPr>
        <w:object w:dxaOrig="200" w:dyaOrig="279" w14:anchorId="6BBA6E01">
          <v:shape id="_x0000_i1083" type="#_x0000_t75" style="width:9.85pt;height:14.15pt" o:ole="">
            <v:imagedata r:id="rId52" o:title=""/>
          </v:shape>
          <o:OLEObject Type="Embed" ProgID="Equation.DSMT4" ShapeID="_x0000_i1083" DrawAspect="Content" ObjectID="_1664188846" r:id="rId78"/>
        </w:object>
      </w:r>
      <w:r w:rsidR="005A185C" w:rsidRPr="00B008B4">
        <w:rPr>
          <w:position w:val="-6"/>
          <w:cs/>
          <w:lang w:bidi="te"/>
        </w:rPr>
        <w:object w:dxaOrig="200" w:dyaOrig="279" w14:anchorId="6A1B1C7D">
          <v:shape id="_x0000_i1084" type="#_x0000_t75" style="width:9.85pt;height:14.15pt" o:ole="">
            <v:imagedata r:id="rId52" o:title=""/>
          </v:shape>
          <o:OLEObject Type="Embed" ProgID="Equation.DSMT4" ShapeID="_x0000_i1084" DrawAspect="Content" ObjectID="_1664188847" r:id="rId79"/>
        </w:object>
      </w:r>
    </w:p>
    <w:p w14:paraId="300DD011" w14:textId="77777777" w:rsidR="00FD4FBF" w:rsidRPr="00B008B4" w:rsidRDefault="00FD4FBF" w:rsidP="00B008B4">
      <w:pPr>
        <w:spacing w:line="360" w:lineRule="auto"/>
        <w:jc w:val="both"/>
      </w:pPr>
    </w:p>
    <w:p w14:paraId="1CF3E05D" w14:textId="77777777" w:rsidR="00FD4FBF" w:rsidRPr="00B008B4" w:rsidRDefault="00C3414E" w:rsidP="00B008B4">
      <w:pPr>
        <w:spacing w:line="360" w:lineRule="auto"/>
        <w:jc w:val="both"/>
      </w:pPr>
      <w:r w:rsidRPr="00B008B4">
        <w:rPr>
          <w:cs/>
          <w:lang w:bidi="te"/>
        </w:rPr>
        <w:t xml:space="preserve">కాబట్టి పని చేసే ఒత్తిడి సాధారణ ఒత్తిడి, స్పర్శఒత్తిడి, మరియు సాధారణ ఒత్తిడి గా ఉంటుంది. </w:t>
      </w:r>
      <w:r w:rsidR="00BA5353" w:rsidRPr="00B008B4">
        <w:rPr>
          <w:position w:val="-12"/>
          <w:cs/>
          <w:lang w:bidi="te"/>
        </w:rPr>
        <w:object w:dxaOrig="300" w:dyaOrig="360" w14:anchorId="2D20D8A1">
          <v:shape id="_x0000_i1085" type="#_x0000_t75" style="width:15.45pt;height:18pt" o:ole="">
            <v:imagedata r:id="rId59" o:title=""/>
          </v:shape>
          <o:OLEObject Type="Embed" ProgID="Equation.DSMT4" ShapeID="_x0000_i1085" DrawAspect="Content" ObjectID="_1664188848" r:id="rId80"/>
        </w:object>
      </w:r>
      <w:r w:rsidR="00BA5353" w:rsidRPr="00B008B4">
        <w:rPr>
          <w:position w:val="-12"/>
          <w:cs/>
          <w:lang w:bidi="te"/>
        </w:rPr>
        <w:object w:dxaOrig="340" w:dyaOrig="360" w14:anchorId="60235D92">
          <v:shape id="_x0000_i1086" type="#_x0000_t75" style="width:16.7pt;height:18pt" o:ole="">
            <v:imagedata r:id="rId74" o:title=""/>
          </v:shape>
          <o:OLEObject Type="Embed" ProgID="Equation.DSMT4" ShapeID="_x0000_i1086" DrawAspect="Content" ObjectID="_1664188849" r:id="rId81"/>
        </w:object>
      </w:r>
      <w:r w:rsidR="00163F78" w:rsidRPr="00B008B4">
        <w:rPr>
          <w:position w:val="-12"/>
          <w:cs/>
          <w:lang w:bidi="te"/>
        </w:rPr>
        <w:object w:dxaOrig="300" w:dyaOrig="360" w14:anchorId="47C99603">
          <v:shape id="_x0000_i1087" type="#_x0000_t75" style="width:15.45pt;height:18pt" o:ole="">
            <v:imagedata r:id="rId82" o:title=""/>
          </v:shape>
          <o:OLEObject Type="Embed" ProgID="Equation.DSMT4" ShapeID="_x0000_i1087" DrawAspect="Content" ObjectID="_1664188850" r:id="rId83"/>
        </w:object>
      </w:r>
    </w:p>
    <w:p w14:paraId="52F30E80" w14:textId="77777777" w:rsidR="00FD4FBF" w:rsidRPr="00B008B4" w:rsidRDefault="00FD4FBF" w:rsidP="00B008B4">
      <w:pPr>
        <w:spacing w:line="360" w:lineRule="auto"/>
        <w:jc w:val="both"/>
      </w:pPr>
    </w:p>
    <w:p w14:paraId="51801F9D" w14:textId="77777777" w:rsidR="001448F7" w:rsidRPr="00D21618" w:rsidRDefault="00C3414E" w:rsidP="00B008B4">
      <w:pPr>
        <w:spacing w:line="360" w:lineRule="auto"/>
        <w:jc w:val="both"/>
      </w:pPr>
      <w:r w:rsidRPr="00D21618">
        <w:rPr>
          <w:cs/>
          <w:lang w:bidi="te"/>
        </w:rPr>
        <w:lastRenderedPageBreak/>
        <w:t xml:space="preserve">కాబట్టి ఈ ఉపరితలంపై పని చేస్తున్న టెన్షన్, ఇది దూరం DR వద్ద ఉన్నప్పుడు, దీర్ఘచతురస్రాకార కార్టేషియన్ స్పిండిల్ సిస్టమ్ పరంగా నిర్ధిష్ట బిందువు వద్ద సమతా సమీకరణాలను సాధించడం ద్వారా, మీరు రెండు విభిన్న బిందువుల వద్ద ఒత్తిడిని గుర్తించడానికి ప్రయత్నించినట్లయితే, అప్పుడు పెరిగిన టెన్షన్ ఉంటుంది, ఇది + (∂/∂r) Dr. </w:t>
      </w:r>
      <w:r w:rsidR="00BA5353" w:rsidRPr="00D21618">
        <w:rPr>
          <w:position w:val="-12"/>
          <w:cs/>
          <w:lang w:bidi="te"/>
        </w:rPr>
        <w:object w:dxaOrig="300" w:dyaOrig="360" w14:anchorId="1B8CC11E">
          <v:shape id="_x0000_i1088" type="#_x0000_t75" style="width:15.45pt;height:18pt" o:ole="">
            <v:imagedata r:id="rId59" o:title=""/>
          </v:shape>
          <o:OLEObject Type="Embed" ProgID="Equation.DSMT4" ShapeID="_x0000_i1088" DrawAspect="Content" ObjectID="_1664188851" r:id="rId84"/>
        </w:object>
      </w:r>
      <w:r w:rsidR="00BA5353" w:rsidRPr="00D21618">
        <w:rPr>
          <w:position w:val="-12"/>
          <w:cs/>
          <w:lang w:bidi="te"/>
        </w:rPr>
        <w:object w:dxaOrig="300" w:dyaOrig="360" w14:anchorId="01D94F14">
          <v:shape id="_x0000_i1089" type="#_x0000_t75" style="width:15.45pt;height:18pt" o:ole="">
            <v:imagedata r:id="rId59" o:title=""/>
          </v:shape>
          <o:OLEObject Type="Embed" ProgID="Equation.DSMT4" ShapeID="_x0000_i1089" DrawAspect="Content" ObjectID="_1664188852" r:id="rId85"/>
        </w:object>
      </w:r>
    </w:p>
    <w:p w14:paraId="3B499F14" w14:textId="77777777" w:rsidR="0092550A" w:rsidRPr="00B008B4" w:rsidRDefault="00C3414E" w:rsidP="00B008B4">
      <w:pPr>
        <w:spacing w:line="360" w:lineRule="auto"/>
        <w:jc w:val="both"/>
      </w:pPr>
      <w:r w:rsidRPr="00D21618">
        <w:rPr>
          <w:cs/>
          <w:lang w:bidi="te"/>
        </w:rPr>
        <w:t>అదేవిధంగా, షీర్ టెన్షన్ + అనేది + (∂/∂r)కు సమానం. ఈ ఆన్ లో ఉంది, అందువల్ల ఈ నిర్ధిష్ట ఉపరితలంపై సాధారణ చుట్టుకొలత టెన్షన్ + (∂/∂) Dకు సమానం.</w:t>
      </w:r>
      <w:r w:rsidR="00BA5353" w:rsidRPr="00D21618">
        <w:rPr>
          <w:position w:val="-12"/>
          <w:cs/>
          <w:lang w:bidi="te"/>
        </w:rPr>
        <w:object w:dxaOrig="340" w:dyaOrig="360" w14:anchorId="08BB6811">
          <v:shape id="_x0000_i1090" type="#_x0000_t75" style="width:16.7pt;height:18pt" o:ole="">
            <v:imagedata r:id="rId74" o:title=""/>
          </v:shape>
          <o:OLEObject Type="Embed" ProgID="Equation.DSMT4" ShapeID="_x0000_i1090" DrawAspect="Content" ObjectID="_1664188853" r:id="rId86"/>
        </w:object>
      </w:r>
      <w:r w:rsidR="00BA5353" w:rsidRPr="00D21618">
        <w:rPr>
          <w:position w:val="-12"/>
          <w:cs/>
          <w:lang w:bidi="te"/>
        </w:rPr>
        <w:object w:dxaOrig="340" w:dyaOrig="360" w14:anchorId="189417B1">
          <v:shape id="_x0000_i1091" type="#_x0000_t75" style="width:16.7pt;height:18pt" o:ole="">
            <v:imagedata r:id="rId74" o:title=""/>
          </v:shape>
          <o:OLEObject Type="Embed" ProgID="Equation.DSMT4" ShapeID="_x0000_i1091" DrawAspect="Content" ObjectID="_1664188854" r:id="rId87"/>
        </w:object>
      </w:r>
      <w:r w:rsidR="00163F78" w:rsidRPr="00D21618">
        <w:rPr>
          <w:position w:val="-12"/>
          <w:cs/>
          <w:lang w:bidi="te"/>
        </w:rPr>
        <w:object w:dxaOrig="300" w:dyaOrig="360" w14:anchorId="045D9EA9">
          <v:shape id="_x0000_i1092" type="#_x0000_t75" style="width:15.45pt;height:18pt" o:ole="">
            <v:imagedata r:id="rId88" o:title=""/>
          </v:shape>
          <o:OLEObject Type="Embed" ProgID="Equation.DSMT4" ShapeID="_x0000_i1092" DrawAspect="Content" ObjectID="_1664188855" r:id="rId89"/>
        </w:object>
      </w:r>
      <w:r w:rsidR="00163F78" w:rsidRPr="00D21618">
        <w:rPr>
          <w:position w:val="-12"/>
          <w:cs/>
          <w:lang w:bidi="te"/>
        </w:rPr>
        <w:object w:dxaOrig="300" w:dyaOrig="360" w14:anchorId="169C7AEC">
          <v:shape id="_x0000_i1093" type="#_x0000_t75" style="width:15.45pt;height:18pt" o:ole="">
            <v:imagedata r:id="rId90" o:title=""/>
          </v:shape>
          <o:OLEObject Type="Embed" ProgID="Equation.DSMT4" ShapeID="_x0000_i1093" DrawAspect="Content" ObjectID="_1664188856" r:id="rId91"/>
        </w:object>
      </w:r>
      <w:r w:rsidR="00163F78" w:rsidRPr="00D21618">
        <w:rPr>
          <w:position w:val="-12"/>
          <w:cs/>
          <w:lang w:bidi="te"/>
        </w:rPr>
        <w:object w:dxaOrig="300" w:dyaOrig="360" w14:anchorId="0C247070">
          <v:shape id="_x0000_i1094" type="#_x0000_t75" style="width:15.45pt;height:18pt" o:ole="">
            <v:imagedata r:id="rId92" o:title=""/>
          </v:shape>
          <o:OLEObject Type="Embed" ProgID="Equation.DSMT4" ShapeID="_x0000_i1094" DrawAspect="Content" ObjectID="_1664188857" r:id="rId93"/>
        </w:object>
      </w:r>
      <w:r w:rsidR="005A185C" w:rsidRPr="00D21618">
        <w:rPr>
          <w:position w:val="-6"/>
          <w:cs/>
          <w:lang w:bidi="te"/>
        </w:rPr>
        <w:object w:dxaOrig="200" w:dyaOrig="279" w14:anchorId="6CFA3976">
          <v:shape id="_x0000_i1095" type="#_x0000_t75" style="width:9.85pt;height:14.15pt" o:ole="">
            <v:imagedata r:id="rId52" o:title=""/>
          </v:shape>
          <o:OLEObject Type="Embed" ProgID="Equation.DSMT4" ShapeID="_x0000_i1095" DrawAspect="Content" ObjectID="_1664188858" r:id="rId94"/>
        </w:object>
      </w:r>
      <w:r w:rsidR="005A185C" w:rsidRPr="00D21618">
        <w:rPr>
          <w:position w:val="-6"/>
          <w:cs/>
          <w:lang w:bidi="te"/>
        </w:rPr>
        <w:object w:dxaOrig="200" w:dyaOrig="279" w14:anchorId="567B51F9">
          <v:shape id="_x0000_i1096" type="#_x0000_t75" style="width:9.85pt;height:14.15pt" o:ole="">
            <v:imagedata r:id="rId52" o:title=""/>
          </v:shape>
          <o:OLEObject Type="Embed" ProgID="Equation.DSMT4" ShapeID="_x0000_i1096" DrawAspect="Content" ObjectID="_1664188859" r:id="rId95"/>
        </w:object>
      </w:r>
    </w:p>
    <w:p w14:paraId="1268A254" w14:textId="77777777" w:rsidR="0092550A" w:rsidRPr="00B008B4" w:rsidRDefault="0092550A" w:rsidP="00B008B4">
      <w:pPr>
        <w:spacing w:line="360" w:lineRule="auto"/>
        <w:jc w:val="both"/>
      </w:pPr>
    </w:p>
    <w:p w14:paraId="53281EBF" w14:textId="77777777" w:rsidR="0092550A" w:rsidRPr="00B008B4" w:rsidRDefault="00D706D7" w:rsidP="00B008B4">
      <w:pPr>
        <w:spacing w:line="360" w:lineRule="auto"/>
        <w:jc w:val="both"/>
      </w:pPr>
      <w:r w:rsidRPr="00B008B4">
        <w:rPr>
          <w:cs/>
          <w:lang w:bidi="te"/>
        </w:rPr>
        <w:t xml:space="preserve">ఈ ఉపరితలంపై పనిచేసే క్లిప్పింగ్ టెన్షన్ =+ (∂/∂) D. </w:t>
      </w:r>
      <w:r w:rsidR="00BA5353" w:rsidRPr="00B008B4">
        <w:rPr>
          <w:position w:val="-12"/>
          <w:cs/>
          <w:lang w:bidi="te"/>
        </w:rPr>
        <w:object w:dxaOrig="340" w:dyaOrig="360" w14:anchorId="5404A77B">
          <v:shape id="_x0000_i1097" type="#_x0000_t75" style="width:16.7pt;height:18pt" o:ole="">
            <v:imagedata r:id="rId74" o:title=""/>
          </v:shape>
          <o:OLEObject Type="Embed" ProgID="Equation.DSMT4" ShapeID="_x0000_i1097" DrawAspect="Content" ObjectID="_1664188860" r:id="rId96"/>
        </w:object>
      </w:r>
      <w:r w:rsidR="00BA5353" w:rsidRPr="00B008B4">
        <w:rPr>
          <w:position w:val="-12"/>
          <w:cs/>
          <w:lang w:bidi="te"/>
        </w:rPr>
        <w:object w:dxaOrig="340" w:dyaOrig="360" w14:anchorId="5199F459">
          <v:shape id="_x0000_i1098" type="#_x0000_t75" style="width:16.7pt;height:18pt" o:ole="">
            <v:imagedata r:id="rId74" o:title=""/>
          </v:shape>
          <o:OLEObject Type="Embed" ProgID="Equation.DSMT4" ShapeID="_x0000_i1098" DrawAspect="Content" ObjectID="_1664188861" r:id="rId97"/>
        </w:object>
      </w:r>
      <w:r w:rsidR="00BA5353" w:rsidRPr="00B008B4">
        <w:rPr>
          <w:position w:val="-12"/>
          <w:cs/>
          <w:lang w:bidi="te"/>
        </w:rPr>
        <w:object w:dxaOrig="340" w:dyaOrig="360" w14:anchorId="1A3FCBEE">
          <v:shape id="_x0000_i1099" type="#_x0000_t75" style="width:16.7pt;height:18pt" o:ole="">
            <v:imagedata r:id="rId74" o:title=""/>
          </v:shape>
          <o:OLEObject Type="Embed" ProgID="Equation.DSMT4" ShapeID="_x0000_i1099" DrawAspect="Content" ObjectID="_1664188862" r:id="rId98"/>
        </w:object>
      </w:r>
      <w:r w:rsidR="005A185C" w:rsidRPr="00B008B4">
        <w:rPr>
          <w:position w:val="-6"/>
          <w:cs/>
          <w:lang w:bidi="te"/>
        </w:rPr>
        <w:object w:dxaOrig="200" w:dyaOrig="279" w14:anchorId="1C7F3BE2">
          <v:shape id="_x0000_i1100" type="#_x0000_t75" style="width:9.85pt;height:14.15pt" o:ole="">
            <v:imagedata r:id="rId52" o:title=""/>
          </v:shape>
          <o:OLEObject Type="Embed" ProgID="Equation.DSMT4" ShapeID="_x0000_i1100" DrawAspect="Content" ObjectID="_1664188863" r:id="rId99"/>
        </w:object>
      </w:r>
      <w:r w:rsidR="005A185C" w:rsidRPr="00B008B4">
        <w:rPr>
          <w:position w:val="-6"/>
          <w:cs/>
          <w:lang w:bidi="te"/>
        </w:rPr>
        <w:object w:dxaOrig="200" w:dyaOrig="279" w14:anchorId="58291F72">
          <v:shape id="_x0000_i1101" type="#_x0000_t75" style="width:9.85pt;height:14.15pt" o:ole="">
            <v:imagedata r:id="rId52" o:title=""/>
          </v:shape>
          <o:OLEObject Type="Embed" ProgID="Equation.DSMT4" ShapeID="_x0000_i1101" DrawAspect="Content" ObjectID="_1664188864" r:id="rId100"/>
        </w:object>
      </w:r>
    </w:p>
    <w:p w14:paraId="45306200" w14:textId="77777777" w:rsidR="0092550A" w:rsidRPr="00B008B4" w:rsidRDefault="0092550A" w:rsidP="00B008B4">
      <w:pPr>
        <w:spacing w:line="360" w:lineRule="auto"/>
        <w:jc w:val="both"/>
      </w:pPr>
      <w:r w:rsidRPr="00B008B4">
        <w:rPr>
          <w:cs/>
          <w:lang w:bidi="te"/>
        </w:rPr>
        <w:t xml:space="preserve">అదేవిధంగా, ఈ నిర్ధిష్ట బిందువు వద్ద మనం ఒక స్పర్శను గీసుకుంటే, ఈ ఉపరితలంపై ఉండే సాధారణ టెన్షన్ D/2 కోణాన్ని సృష్టిస్తుంది అనే విషయాన్ని దయచేసి గమనించండి. </w:t>
      </w:r>
      <w:r w:rsidR="005A185C" w:rsidRPr="00B008B4">
        <w:rPr>
          <w:position w:val="-6"/>
          <w:cs/>
          <w:lang w:bidi="te"/>
        </w:rPr>
        <w:object w:dxaOrig="200" w:dyaOrig="279" w14:anchorId="3CA84A28">
          <v:shape id="_x0000_i1102" type="#_x0000_t75" style="width:9.85pt;height:14.15pt" o:ole="">
            <v:imagedata r:id="rId52" o:title=""/>
          </v:shape>
          <o:OLEObject Type="Embed" ProgID="Equation.DSMT4" ShapeID="_x0000_i1102" DrawAspect="Content" ObjectID="_1664188865" r:id="rId101"/>
        </w:object>
      </w:r>
    </w:p>
    <w:p w14:paraId="6C2C60F4" w14:textId="77777777" w:rsidR="0092550A" w:rsidRPr="00B008B4" w:rsidRDefault="00D706D7" w:rsidP="00B008B4">
      <w:pPr>
        <w:spacing w:line="360" w:lineRule="auto"/>
        <w:jc w:val="both"/>
      </w:pPr>
      <w:r w:rsidRPr="00B008B4">
        <w:rPr>
          <w:cs/>
          <w:lang w:bidi="te"/>
        </w:rPr>
        <w:t xml:space="preserve">బలాల సంతులనాన్ని మనం రేడియల్ దిశలో, స్పర్శాదిశలో తీసుకున్నట్లయితే, సమతాస్థితి సమీకరణాన్ని సాధించగలుగుతాం. </w:t>
      </w:r>
    </w:p>
    <w:p w14:paraId="7D90715D" w14:textId="77777777" w:rsidR="0092550A" w:rsidRPr="00B008B4" w:rsidRDefault="0092550A" w:rsidP="00B008B4">
      <w:pPr>
        <w:spacing w:line="360" w:lineRule="auto"/>
        <w:jc w:val="both"/>
      </w:pPr>
    </w:p>
    <w:p w14:paraId="2959FF63" w14:textId="77777777" w:rsidR="00D21618" w:rsidRDefault="0055693C" w:rsidP="00D21618">
      <w:pPr>
        <w:spacing w:after="240" w:line="360" w:lineRule="auto"/>
        <w:jc w:val="both"/>
      </w:pPr>
      <w:r w:rsidRPr="00B008B4">
        <w:rPr>
          <w:cs/>
          <w:lang w:bidi="te"/>
        </w:rPr>
        <w:t xml:space="preserve">ఇప్పుడు ఈ నిర్ధిష్ట ఎయిర్ క్రాఫ్ట్ మీద, ఈ నిర్ధిష్ట టెన్షన్ పనిచేసే ప్రాంతం R+ Dr. D; d. ఈ నిర్ధిష్ట పొడవు తక్కువగా ఉండటం వల్ల మీరు ఈ నిర్ధిష్ట పొడవును R+ Dr D మరియు RDలకు సమానం అని రాయవచ్చు. </w:t>
      </w:r>
      <w:r w:rsidR="005A185C" w:rsidRPr="00B008B4">
        <w:rPr>
          <w:position w:val="-6"/>
          <w:cs/>
          <w:lang w:bidi="te"/>
        </w:rPr>
        <w:object w:dxaOrig="200" w:dyaOrig="279" w14:anchorId="1F31B008">
          <v:shape id="_x0000_i1103" type="#_x0000_t75" style="width:9.85pt;height:14.15pt" o:ole="">
            <v:imagedata r:id="rId52" o:title=""/>
          </v:shape>
          <o:OLEObject Type="Embed" ProgID="Equation.DSMT4" ShapeID="_x0000_i1103" DrawAspect="Content" ObjectID="_1664188866" r:id="rId102"/>
        </w:object>
      </w:r>
      <w:r w:rsidR="005A185C" w:rsidRPr="00B008B4">
        <w:rPr>
          <w:position w:val="-6"/>
          <w:cs/>
          <w:lang w:bidi="te"/>
        </w:rPr>
        <w:object w:dxaOrig="200" w:dyaOrig="279" w14:anchorId="503AF208">
          <v:shape id="_x0000_i1104" type="#_x0000_t75" style="width:9.85pt;height:14.15pt" o:ole="">
            <v:imagedata r:id="rId52" o:title=""/>
          </v:shape>
          <o:OLEObject Type="Embed" ProgID="Equation.DSMT4" ShapeID="_x0000_i1104" DrawAspect="Content" ObjectID="_1664188867" r:id="rId103"/>
        </w:object>
      </w:r>
      <w:r w:rsidR="005A185C" w:rsidRPr="00B008B4">
        <w:rPr>
          <w:position w:val="-6"/>
          <w:cs/>
          <w:lang w:bidi="te"/>
        </w:rPr>
        <w:object w:dxaOrig="200" w:dyaOrig="279" w14:anchorId="0063EF8E">
          <v:shape id="_x0000_i1105" type="#_x0000_t75" style="width:9.85pt;height:14.15pt" o:ole="">
            <v:imagedata r:id="rId52" o:title=""/>
          </v:shape>
          <o:OLEObject Type="Embed" ProgID="Equation.DSMT4" ShapeID="_x0000_i1105" DrawAspect="Content" ObjectID="_1664188868" r:id="rId104"/>
        </w:object>
      </w:r>
      <w:r w:rsidR="005A185C" w:rsidRPr="00B008B4">
        <w:rPr>
          <w:position w:val="-6"/>
          <w:cs/>
          <w:lang w:bidi="te"/>
        </w:rPr>
        <w:object w:dxaOrig="200" w:dyaOrig="279" w14:anchorId="14E9DB7A">
          <v:shape id="_x0000_i1106" type="#_x0000_t75" style="width:9.85pt;height:14.15pt" o:ole="">
            <v:imagedata r:id="rId52" o:title=""/>
          </v:shape>
          <o:OLEObject Type="Embed" ProgID="Equation.DSMT4" ShapeID="_x0000_i1106" DrawAspect="Content" ObjectID="_1664188869" r:id="rId105"/>
        </w:object>
      </w:r>
    </w:p>
    <w:p w14:paraId="7CA74384" w14:textId="77777777" w:rsidR="00D21618" w:rsidRDefault="00E82BDD" w:rsidP="00D21618">
      <w:pPr>
        <w:spacing w:after="240" w:line="360" w:lineRule="auto"/>
        <w:jc w:val="both"/>
      </w:pPr>
      <w:r w:rsidRPr="00B008B4">
        <w:rPr>
          <w:cs/>
          <w:lang w:bidi="te"/>
        </w:rPr>
        <w:t xml:space="preserve">ఈ బోర్డు విమానంలో నిట్టనిలువుగా ఈ మూలకం యొక్క మందాన్ని యూనిట్ గా భావించినట్లయితే, ఈ నిర్ధిష్ట ఉపరితలం (R+dr) d యొక్క వైశాల్యం × 1కు సమానం మరియు ఈ నిర్ధిష్ట ఎయిర్ క్రాఫ్ట్ లో ఒత్తిడి ద్వారా గుణించబడే బలం. అదే విధంగా ఈ నిర్దిష్ట విమానం పై బలం rd × 1 ×. </w:t>
      </w:r>
      <w:r w:rsidR="005A185C" w:rsidRPr="00B008B4">
        <w:rPr>
          <w:position w:val="-6"/>
          <w:cs/>
          <w:lang w:bidi="te"/>
        </w:rPr>
        <w:object w:dxaOrig="200" w:dyaOrig="279" w14:anchorId="6A959656">
          <v:shape id="_x0000_i1107" type="#_x0000_t75" style="width:9.85pt;height:14.15pt" o:ole="">
            <v:imagedata r:id="rId52" o:title=""/>
          </v:shape>
          <o:OLEObject Type="Embed" ProgID="Equation.DSMT4" ShapeID="_x0000_i1107" DrawAspect="Content" ObjectID="_1664188870" r:id="rId106"/>
        </w:object>
      </w:r>
      <w:r w:rsidR="00BA5353" w:rsidRPr="00B008B4">
        <w:rPr>
          <w:position w:val="-12"/>
          <w:cs/>
          <w:lang w:bidi="te"/>
        </w:rPr>
        <w:object w:dxaOrig="300" w:dyaOrig="360" w14:anchorId="07B5403C">
          <v:shape id="_x0000_i1108" type="#_x0000_t75" style="width:15.45pt;height:18pt" o:ole="">
            <v:imagedata r:id="rId59" o:title=""/>
          </v:shape>
          <o:OLEObject Type="Embed" ProgID="Equation.DSMT4" ShapeID="_x0000_i1108" DrawAspect="Content" ObjectID="_1664188871" r:id="rId107"/>
        </w:object>
      </w:r>
      <w:r w:rsidR="005A185C" w:rsidRPr="00B008B4">
        <w:rPr>
          <w:position w:val="-6"/>
          <w:cs/>
          <w:lang w:bidi="te"/>
        </w:rPr>
        <w:object w:dxaOrig="200" w:dyaOrig="279" w14:anchorId="4F6E056D">
          <v:shape id="_x0000_i1109" type="#_x0000_t75" style="width:9.85pt;height:14.15pt" o:ole="">
            <v:imagedata r:id="rId52" o:title=""/>
          </v:shape>
          <o:OLEObject Type="Embed" ProgID="Equation.DSMT4" ShapeID="_x0000_i1109" DrawAspect="Content" ObjectID="_1664188872" r:id="rId108"/>
        </w:object>
      </w:r>
    </w:p>
    <w:p w14:paraId="37D614E4" w14:textId="77777777" w:rsidR="002B3542" w:rsidRPr="00B008B4" w:rsidRDefault="002B3542" w:rsidP="00D21618">
      <w:pPr>
        <w:spacing w:after="240" w:line="360" w:lineRule="auto"/>
        <w:jc w:val="both"/>
      </w:pPr>
      <w:r w:rsidRPr="00B008B4">
        <w:rPr>
          <w:cs/>
          <w:lang w:bidi="te"/>
        </w:rPr>
        <w:t xml:space="preserve">ఈ ఉపరితలంపై స్పర్శాపరేకం ఉంటుంది, ఇది రేడియల్ డైరెక్షన్ లో కాంపోనెంట్ మరియు σ స్పర్శాదిశలో ఉంటుంది మరియు రేడియల్ డైరెక్షన్ లో కాంపోనెంట్ లు </w:t>
      </w:r>
      <w:r w:rsidRPr="00B008B4">
        <w:rPr>
          <w:cs/>
          <w:lang w:bidi="te"/>
        </w:rPr>
        <w:lastRenderedPageBreak/>
        <w:t xml:space="preserve">మరియు కాంపోనెంట్ లు σ (sin d/2) మరియు d చిన్నదిగా ఉండటం మనం ఊహించవచ్చు. </w:t>
      </w:r>
      <w:r w:rsidR="005A185C" w:rsidRPr="00B008B4">
        <w:rPr>
          <w:position w:val="-6"/>
          <w:cs/>
          <w:lang w:bidi="te"/>
        </w:rPr>
        <w:object w:dxaOrig="200" w:dyaOrig="279" w14:anchorId="4AD31950">
          <v:shape id="_x0000_i1110" type="#_x0000_t75" style="width:9.85pt;height:14.15pt" o:ole="">
            <v:imagedata r:id="rId52" o:title=""/>
          </v:shape>
          <o:OLEObject Type="Embed" ProgID="Equation.DSMT4" ShapeID="_x0000_i1110" DrawAspect="Content" ObjectID="_1664188873" r:id="rId109"/>
        </w:object>
      </w:r>
      <w:r w:rsidR="005A185C" w:rsidRPr="00B008B4">
        <w:rPr>
          <w:position w:val="-6"/>
          <w:cs/>
          <w:lang w:bidi="te"/>
        </w:rPr>
        <w:object w:dxaOrig="200" w:dyaOrig="279" w14:anchorId="1F7EEF6D">
          <v:shape id="_x0000_i1111" type="#_x0000_t75" style="width:9.85pt;height:14.15pt" o:ole="">
            <v:imagedata r:id="rId52" o:title=""/>
          </v:shape>
          <o:OLEObject Type="Embed" ProgID="Equation.DSMT4" ShapeID="_x0000_i1111" DrawAspect="Content" ObjectID="_1664188874" r:id="rId110"/>
        </w:object>
      </w:r>
      <w:r w:rsidR="005A185C" w:rsidRPr="00B008B4">
        <w:rPr>
          <w:position w:val="-6"/>
          <w:cs/>
          <w:lang w:bidi="te"/>
        </w:rPr>
        <w:object w:dxaOrig="200" w:dyaOrig="279" w14:anchorId="63B3E882">
          <v:shape id="_x0000_i1112" type="#_x0000_t75" style="width:9.85pt;height:14.15pt" o:ole="">
            <v:imagedata r:id="rId52" o:title=""/>
          </v:shape>
          <o:OLEObject Type="Embed" ProgID="Equation.DSMT4" ShapeID="_x0000_i1112" DrawAspect="Content" ObjectID="_1664188875" r:id="rId111"/>
        </w:object>
      </w:r>
      <w:r w:rsidR="005A185C" w:rsidRPr="00B008B4">
        <w:rPr>
          <w:position w:val="-6"/>
          <w:cs/>
          <w:lang w:bidi="te"/>
        </w:rPr>
        <w:object w:dxaOrig="200" w:dyaOrig="279" w14:anchorId="07EBC11C">
          <v:shape id="_x0000_i1113" type="#_x0000_t75" style="width:9.85pt;height:14.15pt" o:ole="">
            <v:imagedata r:id="rId52" o:title=""/>
          </v:shape>
          <o:OLEObject Type="Embed" ProgID="Equation.DSMT4" ShapeID="_x0000_i1113" DrawAspect="Content" ObjectID="_1664188876" r:id="rId112"/>
        </w:object>
      </w:r>
      <w:r w:rsidR="005A185C" w:rsidRPr="00B008B4">
        <w:rPr>
          <w:position w:val="-6"/>
          <w:cs/>
          <w:lang w:bidi="te"/>
        </w:rPr>
        <w:object w:dxaOrig="200" w:dyaOrig="279" w14:anchorId="7A5C08A3">
          <v:shape id="_x0000_i1114" type="#_x0000_t75" style="width:9.85pt;height:14.15pt" o:ole="">
            <v:imagedata r:id="rId52" o:title=""/>
          </v:shape>
          <o:OLEObject Type="Embed" ProgID="Equation.DSMT4" ShapeID="_x0000_i1114" DrawAspect="Content" ObjectID="_1664188877" r:id="rId113"/>
        </w:object>
      </w:r>
      <w:r w:rsidR="005A185C" w:rsidRPr="00B008B4">
        <w:rPr>
          <w:position w:val="-6"/>
          <w:cs/>
          <w:lang w:bidi="te"/>
        </w:rPr>
        <w:object w:dxaOrig="200" w:dyaOrig="279" w14:anchorId="37C461A2">
          <v:shape id="_x0000_i1115" type="#_x0000_t75" style="width:9.85pt;height:14.15pt" o:ole="">
            <v:imagedata r:id="rId52" o:title=""/>
          </v:shape>
          <o:OLEObject Type="Embed" ProgID="Equation.DSMT4" ShapeID="_x0000_i1115" DrawAspect="Content" ObjectID="_1664188878" r:id="rId114"/>
        </w:object>
      </w:r>
    </w:p>
    <w:p w14:paraId="2AEC4512" w14:textId="77777777" w:rsidR="002B3542" w:rsidRPr="00B008B4" w:rsidRDefault="00C52A94" w:rsidP="00B008B4">
      <w:pPr>
        <w:spacing w:line="360" w:lineRule="auto"/>
        <w:jc w:val="both"/>
      </w:pPr>
      <w:r w:rsidRPr="00B008B4">
        <w:rPr>
          <w:cs/>
          <w:lang w:bidi="te"/>
        </w:rPr>
        <w:t xml:space="preserve">అందువల్ల, మనం రేడియల్ దిశలో సమతాస్థితి సమీకరణాలను రాసినట్లయితే: + (∂/∂R) × DR అనేది బాహ్య ఎయిర్ క్రాఫ్ట్ పై సాధారణ టెన్షన్, ఇది (R+ DR) D-RD (1 × యొక్క ఒత్తిడికి సమానంగా పనిచేసే మొదటి ఎయిర్ క్రాఫ్ట్ పై పనిచేసే సాధారణ టెన్షన్) కనుక బలం. </w:t>
      </w:r>
      <w:r w:rsidR="00BA5353" w:rsidRPr="00B008B4">
        <w:rPr>
          <w:position w:val="-12"/>
          <w:cs/>
          <w:lang w:bidi="te"/>
        </w:rPr>
        <w:object w:dxaOrig="300" w:dyaOrig="360" w14:anchorId="03E2469E">
          <v:shape id="_x0000_i1116" type="#_x0000_t75" style="width:15.45pt;height:18pt" o:ole="">
            <v:imagedata r:id="rId59" o:title=""/>
          </v:shape>
          <o:OLEObject Type="Embed" ProgID="Equation.DSMT4" ShapeID="_x0000_i1116" DrawAspect="Content" ObjectID="_1664188879" r:id="rId115"/>
        </w:object>
      </w:r>
      <w:r w:rsidR="00BA5353" w:rsidRPr="00B008B4">
        <w:rPr>
          <w:position w:val="-12"/>
          <w:cs/>
          <w:lang w:bidi="te"/>
        </w:rPr>
        <w:object w:dxaOrig="300" w:dyaOrig="360" w14:anchorId="1ABBC8CF">
          <v:shape id="_x0000_i1117" type="#_x0000_t75" style="width:15.45pt;height:18pt" o:ole="">
            <v:imagedata r:id="rId59" o:title=""/>
          </v:shape>
          <o:OLEObject Type="Embed" ProgID="Equation.DSMT4" ShapeID="_x0000_i1117" DrawAspect="Content" ObjectID="_1664188880" r:id="rId116"/>
        </w:object>
      </w:r>
      <w:r w:rsidR="005A185C" w:rsidRPr="00B008B4">
        <w:rPr>
          <w:position w:val="-6"/>
          <w:cs/>
          <w:lang w:bidi="te"/>
        </w:rPr>
        <w:object w:dxaOrig="200" w:dyaOrig="279" w14:anchorId="31136386">
          <v:shape id="_x0000_i1118" type="#_x0000_t75" style="width:9.85pt;height:14.15pt" o:ole="">
            <v:imagedata r:id="rId52" o:title=""/>
          </v:shape>
          <o:OLEObject Type="Embed" ProgID="Equation.DSMT4" ShapeID="_x0000_i1118" DrawAspect="Content" ObjectID="_1664188881" r:id="rId117"/>
        </w:object>
      </w:r>
      <w:r w:rsidR="009E6B74" w:rsidRPr="00B008B4">
        <w:rPr>
          <w:position w:val="-12"/>
          <w:cs/>
          <w:lang w:bidi="te"/>
        </w:rPr>
        <w:object w:dxaOrig="300" w:dyaOrig="360" w14:anchorId="4FDDD99B">
          <v:shape id="_x0000_i1119" type="#_x0000_t75" style="width:15.45pt;height:18pt" o:ole="">
            <v:imagedata r:id="rId59" o:title=""/>
          </v:shape>
          <o:OLEObject Type="Embed" ProgID="Equation.DSMT4" ShapeID="_x0000_i1119" DrawAspect="Content" ObjectID="_1664188882" r:id="rId118"/>
        </w:object>
      </w:r>
      <w:r w:rsidR="009E6B74" w:rsidRPr="00B008B4">
        <w:rPr>
          <w:position w:val="-6"/>
          <w:cs/>
          <w:lang w:bidi="te"/>
        </w:rPr>
        <w:object w:dxaOrig="200" w:dyaOrig="279" w14:anchorId="0CF1E58E">
          <v:shape id="_x0000_i1120" type="#_x0000_t75" style="width:9.85pt;height:14.15pt" o:ole="">
            <v:imagedata r:id="rId52" o:title=""/>
          </v:shape>
          <o:OLEObject Type="Embed" ProgID="Equation.DSMT4" ShapeID="_x0000_i1120" DrawAspect="Content" ObjectID="_1664188883" r:id="rId119"/>
        </w:object>
      </w:r>
      <w:r w:rsidR="00BA5353" w:rsidRPr="00B008B4">
        <w:rPr>
          <w:position w:val="-12"/>
          <w:cs/>
          <w:lang w:bidi="te"/>
        </w:rPr>
        <w:object w:dxaOrig="300" w:dyaOrig="360" w14:anchorId="37002EAF">
          <v:shape id="_x0000_i1121" type="#_x0000_t75" style="width:15.45pt;height:18pt" o:ole="">
            <v:imagedata r:id="rId59" o:title=""/>
          </v:shape>
          <o:OLEObject Type="Embed" ProgID="Equation.DSMT4" ShapeID="_x0000_i1121" DrawAspect="Content" ObjectID="_1664188884" r:id="rId120"/>
        </w:object>
      </w:r>
      <w:r w:rsidR="00BA5353" w:rsidRPr="00B008B4">
        <w:rPr>
          <w:position w:val="-12"/>
          <w:cs/>
          <w:lang w:bidi="te"/>
        </w:rPr>
        <w:object w:dxaOrig="300" w:dyaOrig="360" w14:anchorId="1D0BCEF6">
          <v:shape id="_x0000_i1122" type="#_x0000_t75" style="width:15.45pt;height:18pt" o:ole="">
            <v:imagedata r:id="rId59" o:title=""/>
          </v:shape>
          <o:OLEObject Type="Embed" ProgID="Equation.DSMT4" ShapeID="_x0000_i1122" DrawAspect="Content" ObjectID="_1664188885" r:id="rId121"/>
        </w:object>
      </w:r>
      <w:r w:rsidR="005A185C" w:rsidRPr="00B008B4">
        <w:rPr>
          <w:position w:val="-6"/>
          <w:cs/>
          <w:lang w:bidi="te"/>
        </w:rPr>
        <w:object w:dxaOrig="200" w:dyaOrig="279" w14:anchorId="690F6F9B">
          <v:shape id="_x0000_i1123" type="#_x0000_t75" style="width:9.85pt;height:14.15pt" o:ole="">
            <v:imagedata r:id="rId52" o:title=""/>
          </v:shape>
          <o:OLEObject Type="Embed" ProgID="Equation.DSMT4" ShapeID="_x0000_i1123" DrawAspect="Content" ObjectID="_1664188886" r:id="rId122"/>
        </w:object>
      </w:r>
    </w:p>
    <w:p w14:paraId="4522A000" w14:textId="77777777" w:rsidR="002B3542" w:rsidRPr="00B008B4" w:rsidRDefault="002B3542" w:rsidP="00B008B4">
      <w:pPr>
        <w:spacing w:line="360" w:lineRule="auto"/>
        <w:jc w:val="both"/>
      </w:pPr>
    </w:p>
    <w:p w14:paraId="5C60FF62" w14:textId="77777777" w:rsidR="00997BFE" w:rsidRPr="00B008B4" w:rsidRDefault="00C52A94" w:rsidP="00B008B4">
      <w:pPr>
        <w:spacing w:line="360" w:lineRule="auto"/>
        <w:jc w:val="both"/>
      </w:pPr>
      <w:r w:rsidRPr="00B008B4">
        <w:rPr>
          <w:cs/>
          <w:lang w:bidi="te"/>
        </w:rPr>
        <w:t>అప్పుడు విమానంలో పనిచేసే షీర్ బలాలు ఉన్నాయి: + + (∂/∂ పొడవు D మరియు ఫీల్డ్ Dr.(1)-σ కు అనుగుణంగా పనిచేస్తున్నాయి D క్షేత్రంలో dr.-× D/2 లో పనిచేసే పొడవుd పై ∂, అది ఆ యొక్క sine భాగం మరియు అది సున్నా.</w:t>
      </w:r>
      <w:r w:rsidR="005A185C" w:rsidRPr="00B008B4">
        <w:rPr>
          <w:position w:val="-6"/>
          <w:cs/>
          <w:lang w:bidi="te"/>
        </w:rPr>
        <w:object w:dxaOrig="200" w:dyaOrig="279" w14:anchorId="10398F03">
          <v:shape id="_x0000_i1124" type="#_x0000_t75" style="width:9.85pt;height:14.15pt" o:ole="">
            <v:imagedata r:id="rId52" o:title=""/>
          </v:shape>
          <o:OLEObject Type="Embed" ProgID="Equation.DSMT4" ShapeID="_x0000_i1124" DrawAspect="Content" ObjectID="_1664188887" r:id="rId123"/>
        </w:object>
      </w:r>
      <w:r w:rsidR="00BA5353" w:rsidRPr="00B008B4">
        <w:rPr>
          <w:position w:val="-12"/>
          <w:cs/>
          <w:lang w:bidi="te"/>
        </w:rPr>
        <w:object w:dxaOrig="340" w:dyaOrig="360" w14:anchorId="0B3029AE">
          <v:shape id="_x0000_i1125" type="#_x0000_t75" style="width:16.7pt;height:18pt" o:ole="">
            <v:imagedata r:id="rId74" o:title=""/>
          </v:shape>
          <o:OLEObject Type="Embed" ProgID="Equation.DSMT4" ShapeID="_x0000_i1125" DrawAspect="Content" ObjectID="_1664188888" r:id="rId124"/>
        </w:object>
      </w:r>
      <w:r w:rsidR="00BA5353" w:rsidRPr="00B008B4">
        <w:rPr>
          <w:position w:val="-12"/>
          <w:cs/>
          <w:lang w:bidi="te"/>
        </w:rPr>
        <w:object w:dxaOrig="340" w:dyaOrig="360" w14:anchorId="51BBA58B">
          <v:shape id="_x0000_i1126" type="#_x0000_t75" style="width:16.7pt;height:18pt" o:ole="">
            <v:imagedata r:id="rId74" o:title=""/>
          </v:shape>
          <o:OLEObject Type="Embed" ProgID="Equation.DSMT4" ShapeID="_x0000_i1126" DrawAspect="Content" ObjectID="_1664188889" r:id="rId125"/>
        </w:object>
      </w:r>
      <w:r w:rsidR="005A185C" w:rsidRPr="00B008B4">
        <w:rPr>
          <w:position w:val="-6"/>
          <w:cs/>
          <w:lang w:bidi="te"/>
        </w:rPr>
        <w:object w:dxaOrig="200" w:dyaOrig="279" w14:anchorId="26CA9B37">
          <v:shape id="_x0000_i1127" type="#_x0000_t75" style="width:9.85pt;height:14.15pt" o:ole="">
            <v:imagedata r:id="rId52" o:title=""/>
          </v:shape>
          <o:OLEObject Type="Embed" ProgID="Equation.DSMT4" ShapeID="_x0000_i1127" DrawAspect="Content" ObjectID="_1664188890" r:id="rId126"/>
        </w:object>
      </w:r>
      <w:r w:rsidR="005A185C" w:rsidRPr="00B008B4">
        <w:rPr>
          <w:position w:val="-6"/>
          <w:cs/>
          <w:lang w:bidi="te"/>
        </w:rPr>
        <w:object w:dxaOrig="200" w:dyaOrig="279" w14:anchorId="45B15F07">
          <v:shape id="_x0000_i1128" type="#_x0000_t75" style="width:9.85pt;height:14.15pt" o:ole="">
            <v:imagedata r:id="rId52" o:title=""/>
          </v:shape>
          <o:OLEObject Type="Embed" ProgID="Equation.DSMT4" ShapeID="_x0000_i1128" DrawAspect="Content" ObjectID="_1664188891" r:id="rId127"/>
        </w:object>
      </w:r>
      <w:r w:rsidR="00BA5353" w:rsidRPr="00B008B4">
        <w:rPr>
          <w:position w:val="-12"/>
          <w:cs/>
          <w:lang w:bidi="te"/>
        </w:rPr>
        <w:object w:dxaOrig="340" w:dyaOrig="360" w14:anchorId="40976569">
          <v:shape id="_x0000_i1129" type="#_x0000_t75" style="width:16.7pt;height:18pt" o:ole="">
            <v:imagedata r:id="rId74" o:title=""/>
          </v:shape>
          <o:OLEObject Type="Embed" ProgID="Equation.DSMT4" ShapeID="_x0000_i1129" DrawAspect="Content" ObjectID="_1664188892" r:id="rId128"/>
        </w:object>
      </w:r>
      <w:r w:rsidR="005A185C" w:rsidRPr="00B008B4">
        <w:rPr>
          <w:position w:val="-6"/>
          <w:cs/>
          <w:lang w:bidi="te"/>
        </w:rPr>
        <w:object w:dxaOrig="200" w:dyaOrig="279" w14:anchorId="0B1A4D22">
          <v:shape id="_x0000_i1130" type="#_x0000_t75" style="width:9.85pt;height:14.15pt" o:ole="">
            <v:imagedata r:id="rId52" o:title=""/>
          </v:shape>
          <o:OLEObject Type="Embed" ProgID="Equation.DSMT4" ShapeID="_x0000_i1130" DrawAspect="Content" ObjectID="_1664188893" r:id="rId129"/>
        </w:object>
      </w:r>
      <w:r w:rsidR="005A185C" w:rsidRPr="00B008B4">
        <w:rPr>
          <w:position w:val="-6"/>
          <w:cs/>
          <w:lang w:bidi="te"/>
        </w:rPr>
        <w:object w:dxaOrig="200" w:dyaOrig="279" w14:anchorId="0B0DB89E">
          <v:shape id="_x0000_i1131" type="#_x0000_t75" style="width:9.85pt;height:14.15pt" o:ole="">
            <v:imagedata r:id="rId52" o:title=""/>
          </v:shape>
          <o:OLEObject Type="Embed" ProgID="Equation.DSMT4" ShapeID="_x0000_i1131" DrawAspect="Content" ObjectID="_1664188894" r:id="rId130"/>
        </w:object>
      </w:r>
      <w:r w:rsidR="00163F78" w:rsidRPr="00B008B4">
        <w:rPr>
          <w:position w:val="-12"/>
          <w:cs/>
          <w:lang w:bidi="te"/>
        </w:rPr>
        <w:object w:dxaOrig="300" w:dyaOrig="360" w14:anchorId="28703FC5">
          <v:shape id="_x0000_i1132" type="#_x0000_t75" style="width:15.45pt;height:18pt" o:ole="">
            <v:imagedata r:id="rId131" o:title=""/>
          </v:shape>
          <o:OLEObject Type="Embed" ProgID="Equation.DSMT4" ShapeID="_x0000_i1132" DrawAspect="Content" ObjectID="_1664188895" r:id="rId132"/>
        </w:object>
      </w:r>
      <w:r w:rsidR="00163F78" w:rsidRPr="00B008B4">
        <w:rPr>
          <w:position w:val="-12"/>
          <w:cs/>
          <w:lang w:bidi="te"/>
        </w:rPr>
        <w:object w:dxaOrig="300" w:dyaOrig="360" w14:anchorId="754B2F25">
          <v:shape id="_x0000_i1133" type="#_x0000_t75" style="width:15.45pt;height:18pt" o:ole="">
            <v:imagedata r:id="rId133" o:title=""/>
          </v:shape>
          <o:OLEObject Type="Embed" ProgID="Equation.DSMT4" ShapeID="_x0000_i1133" DrawAspect="Content" ObjectID="_1664188896" r:id="rId134"/>
        </w:object>
      </w:r>
      <w:r w:rsidR="005A185C" w:rsidRPr="00B008B4">
        <w:rPr>
          <w:position w:val="-6"/>
          <w:cs/>
          <w:lang w:bidi="te"/>
        </w:rPr>
        <w:object w:dxaOrig="200" w:dyaOrig="279" w14:anchorId="605CA2B0">
          <v:shape id="_x0000_i1134" type="#_x0000_t75" style="width:9.85pt;height:14.15pt" o:ole="">
            <v:imagedata r:id="rId52" o:title=""/>
          </v:shape>
          <o:OLEObject Type="Embed" ProgID="Equation.DSMT4" ShapeID="_x0000_i1134" DrawAspect="Content" ObjectID="_1664188897" r:id="rId135"/>
        </w:object>
      </w:r>
      <w:bookmarkStart w:id="0" w:name="OLE_LINK1"/>
      <w:bookmarkStart w:id="1" w:name="OLE_LINK2"/>
      <w:bookmarkStart w:id="2" w:name="OLE_LINK3"/>
      <w:bookmarkStart w:id="3" w:name="OLE_LINK4"/>
      <w:bookmarkStart w:id="4" w:name="OLE_LINK6"/>
      <w:bookmarkStart w:id="5" w:name="OLE_LINK7"/>
      <w:bookmarkStart w:id="6" w:name="OLE_LINK8"/>
      <w:bookmarkStart w:id="7" w:name="OLE_LINK9"/>
      <w:bookmarkStart w:id="8" w:name="OLE_LINK10"/>
      <w:bookmarkStart w:id="9" w:name="OLE_LINK11"/>
      <w:bookmarkStart w:id="10" w:name="OLE_LINK12"/>
      <w:bookmarkEnd w:id="0"/>
      <w:bookmarkEnd w:id="1"/>
      <w:bookmarkEnd w:id="2"/>
      <w:bookmarkEnd w:id="3"/>
      <w:bookmarkEnd w:id="4"/>
      <w:bookmarkEnd w:id="5"/>
      <w:bookmarkEnd w:id="6"/>
      <w:bookmarkEnd w:id="7"/>
      <w:bookmarkEnd w:id="8"/>
      <w:bookmarkEnd w:id="9"/>
      <w:bookmarkEnd w:id="10"/>
      <w:r w:rsidR="005A185C" w:rsidRPr="00B008B4">
        <w:rPr>
          <w:position w:val="-6"/>
          <w:cs/>
          <w:lang w:bidi="te"/>
        </w:rPr>
        <w:object w:dxaOrig="200" w:dyaOrig="279" w14:anchorId="5CDA2AB4">
          <v:shape id="_x0000_i1135" type="#_x0000_t75" style="width:9.85pt;height:14.15pt" o:ole="">
            <v:imagedata r:id="rId52" o:title=""/>
          </v:shape>
          <o:OLEObject Type="Embed" ProgID="Equation.DSMT4" ShapeID="_x0000_i1135" DrawAspect="Content" ObjectID="_1664188898" r:id="rId136"/>
        </w:object>
      </w:r>
    </w:p>
    <w:p w14:paraId="10323536" w14:textId="77777777" w:rsidR="00997BFE" w:rsidRDefault="00997BFE" w:rsidP="00B008B4">
      <w:pPr>
        <w:spacing w:line="360" w:lineRule="auto"/>
        <w:jc w:val="both"/>
      </w:pPr>
    </w:p>
    <w:p w14:paraId="71300D97" w14:textId="77777777" w:rsidR="00D21618" w:rsidRDefault="00D21618" w:rsidP="00B008B4">
      <w:pPr>
        <w:spacing w:line="360" w:lineRule="auto"/>
        <w:jc w:val="both"/>
      </w:pPr>
    </w:p>
    <w:p w14:paraId="5B8643CD" w14:textId="77777777" w:rsidR="00D21618" w:rsidRPr="00B008B4" w:rsidRDefault="00D21618" w:rsidP="00B008B4">
      <w:pPr>
        <w:spacing w:line="360" w:lineRule="auto"/>
        <w:jc w:val="both"/>
      </w:pPr>
      <w:r>
        <w:rPr>
          <w:cs/>
          <w:lang w:bidi="te"/>
        </w:rPr>
        <w:t>(స్లైడ్ సమయం చూడండి: 16:41)</w:t>
      </w:r>
    </w:p>
    <w:p w14:paraId="48E409AE" w14:textId="77777777" w:rsidR="00997BFE" w:rsidRPr="00B008B4" w:rsidRDefault="009D21D9" w:rsidP="00B008B4">
      <w:pPr>
        <w:spacing w:line="360" w:lineRule="auto"/>
        <w:jc w:val="both"/>
      </w:pPr>
      <w:r>
        <w:pict w14:anchorId="38A52364">
          <v:shape id="_x0000_i1136" type="#_x0000_t75" style="width:215.15pt;height:160.7pt">
            <v:imagedata r:id="rId137" o:title=""/>
          </v:shape>
        </w:pict>
      </w:r>
    </w:p>
    <w:p w14:paraId="6F543BDD" w14:textId="77777777" w:rsidR="00997BFE" w:rsidRPr="00B008B4" w:rsidRDefault="00997BFE" w:rsidP="00B008B4">
      <w:pPr>
        <w:spacing w:line="360" w:lineRule="auto"/>
        <w:jc w:val="both"/>
      </w:pPr>
    </w:p>
    <w:p w14:paraId="0D897D75" w14:textId="77777777" w:rsidR="00BC2798" w:rsidRPr="00B008B4" w:rsidRDefault="00290FE8" w:rsidP="00B008B4">
      <w:pPr>
        <w:spacing w:line="360" w:lineRule="auto"/>
        <w:jc w:val="both"/>
      </w:pPr>
      <w:r w:rsidRPr="00B008B4">
        <w:rPr>
          <w:cs/>
          <w:lang w:bidi="te"/>
        </w:rPr>
        <w:t xml:space="preserve">కాబట్టి ఇది ప్లస్ లేదా నటన కాబట్టి ప్లస్ మరియు ఇది సున్నా కాబట్టి ఇది సున్నా కాబట్టి దీనిని సీన్ కాంపోనెంట్ అని అంటారు లేదా ఈ కాంపోనెంట్ రేడియల్ డైరెక్షన్ యొక్క వ్యతిరేక దిశలో పనిచేస్తుంది, అందువల్ల ఇది చాలా నెగిటివ్ గా ఉంటుంది మరియు ఇది చాలా నెగిటివ్ గా σ. కాబట్టి సరళీకరణ పై ఇది RD+∂R/Dr. × RD ని ఇస్తుంది, డాక్టర్ Dతో గుణించినప్పుడు, ఇప్పుడు ఈ నిర్ధిష్ట పదాన్ని Dr. D తో </w:t>
      </w:r>
      <w:r w:rsidRPr="00B008B4">
        <w:rPr>
          <w:cs/>
          <w:lang w:bidi="te"/>
        </w:rPr>
        <w:lastRenderedPageBreak/>
        <w:t>గుణించినప్పుడు, మనం</w:t>
      </w:r>
      <w:r w:rsidR="00163F78" w:rsidRPr="00B008B4">
        <w:rPr>
          <w:position w:val="-12"/>
          <w:cs/>
          <w:lang w:bidi="te"/>
        </w:rPr>
        <w:object w:dxaOrig="300" w:dyaOrig="360" w14:anchorId="324B91AA">
          <v:shape id="_x0000_i1137" type="#_x0000_t75" style="width:15.45pt;height:18pt" o:ole="">
            <v:imagedata r:id="rId138" o:title=""/>
          </v:shape>
          <o:OLEObject Type="Embed" ProgID="Equation.DSMT4" ShapeID="_x0000_i1137" DrawAspect="Content" ObjectID="_1664188899" r:id="rId139"/>
        </w:object>
      </w:r>
      <w:r w:rsidR="00163F78" w:rsidRPr="00B008B4">
        <w:rPr>
          <w:position w:val="-12"/>
          <w:cs/>
          <w:lang w:bidi="te"/>
        </w:rPr>
        <w:object w:dxaOrig="300" w:dyaOrig="360" w14:anchorId="181FF489">
          <v:shape id="_x0000_i1138" type="#_x0000_t75" style="width:15.45pt;height:18pt" o:ole="">
            <v:imagedata r:id="rId140" o:title=""/>
          </v:shape>
          <o:OLEObject Type="Embed" ProgID="Equation.DSMT4" ShapeID="_x0000_i1138" DrawAspect="Content" ObjectID="_1664188900" r:id="rId141"/>
        </w:object>
      </w:r>
      <w:r w:rsidR="005A185C" w:rsidRPr="00B008B4">
        <w:rPr>
          <w:position w:val="-6"/>
          <w:cs/>
          <w:lang w:bidi="te"/>
        </w:rPr>
        <w:object w:dxaOrig="200" w:dyaOrig="279" w14:anchorId="1CF4F414">
          <v:shape id="_x0000_i1139" type="#_x0000_t75" style="width:9.85pt;height:14.15pt" o:ole="">
            <v:imagedata r:id="rId52" o:title=""/>
          </v:shape>
          <o:OLEObject Type="Embed" ProgID="Equation.DSMT4" ShapeID="_x0000_i1139" DrawAspect="Content" ObjectID="_1664188901" r:id="rId142"/>
        </w:object>
      </w:r>
      <w:r w:rsidR="005A185C" w:rsidRPr="00B008B4">
        <w:rPr>
          <w:position w:val="-6"/>
          <w:cs/>
          <w:lang w:bidi="te"/>
        </w:rPr>
        <w:object w:dxaOrig="200" w:dyaOrig="279" w14:anchorId="7C44619A">
          <v:shape id="_x0000_i1140" type="#_x0000_t75" style="width:9.85pt;height:14.15pt" o:ole="">
            <v:imagedata r:id="rId52" o:title=""/>
          </v:shape>
          <o:OLEObject Type="Embed" ProgID="Equation.DSMT4" ShapeID="_x0000_i1140" DrawAspect="Content" ObjectID="_1664188902" r:id="rId143"/>
        </w:object>
      </w:r>
      <w:r w:rsidR="00BA5353" w:rsidRPr="00B008B4">
        <w:rPr>
          <w:position w:val="-12"/>
          <w:cs/>
          <w:lang w:bidi="te"/>
        </w:rPr>
        <w:object w:dxaOrig="300" w:dyaOrig="360" w14:anchorId="666155F1">
          <v:shape id="_x0000_i1141" type="#_x0000_t75" style="width:15.45pt;height:18pt" o:ole="">
            <v:imagedata r:id="rId59" o:title=""/>
          </v:shape>
          <o:OLEObject Type="Embed" ProgID="Equation.DSMT4" ShapeID="_x0000_i1141" DrawAspect="Content" ObjectID="_1664188903" r:id="rId144"/>
        </w:object>
      </w:r>
      <w:r w:rsidR="005A185C" w:rsidRPr="00B008B4">
        <w:rPr>
          <w:position w:val="-6"/>
          <w:cs/>
          <w:lang w:bidi="te"/>
        </w:rPr>
        <w:object w:dxaOrig="200" w:dyaOrig="279" w14:anchorId="3F2AE846">
          <v:shape id="_x0000_i1142" type="#_x0000_t75" style="width:9.85pt;height:14.15pt" o:ole="">
            <v:imagedata r:id="rId52" o:title=""/>
          </v:shape>
          <o:OLEObject Type="Embed" ProgID="Equation.DSMT4" ShapeID="_x0000_i1142" DrawAspect="Content" ObjectID="_1664188904" r:id="rId145"/>
        </w:object>
      </w:r>
      <w:r w:rsidR="00BA5353" w:rsidRPr="00B008B4">
        <w:rPr>
          <w:position w:val="-12"/>
          <w:cs/>
          <w:lang w:bidi="te"/>
        </w:rPr>
        <w:object w:dxaOrig="300" w:dyaOrig="360" w14:anchorId="6C1DAA95">
          <v:shape id="_x0000_i1143" type="#_x0000_t75" style="width:15.45pt;height:18pt" o:ole="">
            <v:imagedata r:id="rId59" o:title=""/>
          </v:shape>
          <o:OLEObject Type="Embed" ProgID="Equation.DSMT4" ShapeID="_x0000_i1143" DrawAspect="Content" ObjectID="_1664188905" r:id="rId146"/>
        </w:object>
      </w:r>
      <w:r w:rsidR="005A185C" w:rsidRPr="00B008B4">
        <w:rPr>
          <w:position w:val="-6"/>
          <w:cs/>
          <w:lang w:bidi="te"/>
        </w:rPr>
        <w:object w:dxaOrig="200" w:dyaOrig="279" w14:anchorId="4925F836">
          <v:shape id="_x0000_i1144" type="#_x0000_t75" style="width:9.85pt;height:14.15pt" o:ole="">
            <v:imagedata r:id="rId52" o:title=""/>
          </v:shape>
          <o:OLEObject Type="Embed" ProgID="Equation.DSMT4" ShapeID="_x0000_i1144" DrawAspect="Content" ObjectID="_1664188906" r:id="rId147"/>
        </w:object>
      </w:r>
      <w:r w:rsidR="00BA5353" w:rsidRPr="00B008B4">
        <w:rPr>
          <w:position w:val="-12"/>
          <w:cs/>
          <w:lang w:bidi="te"/>
        </w:rPr>
        <w:object w:dxaOrig="300" w:dyaOrig="360" w14:anchorId="50B0009D">
          <v:shape id="_x0000_i1145" type="#_x0000_t75" style="width:15.45pt;height:18pt" o:ole="">
            <v:imagedata r:id="rId59" o:title=""/>
          </v:shape>
          <o:OLEObject Type="Embed" ProgID="Equation.DSMT4" ShapeID="_x0000_i1145" DrawAspect="Content" ObjectID="_1664188907" r:id="rId148"/>
        </w:object>
      </w:r>
      <w:r w:rsidR="005A185C" w:rsidRPr="00B008B4">
        <w:rPr>
          <w:position w:val="-6"/>
          <w:cs/>
          <w:lang w:bidi="te"/>
        </w:rPr>
        <w:object w:dxaOrig="200" w:dyaOrig="279" w14:anchorId="0B146E71">
          <v:shape id="_x0000_i1146" type="#_x0000_t75" style="width:9.85pt;height:14.15pt" o:ole="">
            <v:imagedata r:id="rId52" o:title=""/>
          </v:shape>
          <o:OLEObject Type="Embed" ProgID="Equation.DSMT4" ShapeID="_x0000_i1146" DrawAspect="Content" ObjectID="_1664188908" r:id="rId149"/>
        </w:object>
      </w:r>
      <w:r w:rsidR="005A185C" w:rsidRPr="00B008B4">
        <w:rPr>
          <w:position w:val="-6"/>
          <w:cs/>
          <w:lang w:bidi="te"/>
        </w:rPr>
        <w:object w:dxaOrig="200" w:dyaOrig="279" w14:anchorId="29DD8BA4">
          <v:shape id="_x0000_i1147" type="#_x0000_t75" style="width:9.85pt;height:14.15pt" o:ole="">
            <v:imagedata r:id="rId52" o:title=""/>
          </v:shape>
          <o:OLEObject Type="Embed" ProgID="Equation.DSMT4" ShapeID="_x0000_i1147" DrawAspect="Content" ObjectID="_1664188909" r:id="rId150"/>
        </w:object>
      </w:r>
      <w:r w:rsidR="009E6B74" w:rsidRPr="00B008B4">
        <w:rPr>
          <w:vertAlign w:val="superscript"/>
          <w:cs/>
          <w:lang w:bidi="te"/>
        </w:rPr>
        <w:t>డాక్టర్ 2</w:t>
      </w:r>
      <w:r>
        <w:rPr>
          <w:cs/>
          <w:lang w:bidi="te"/>
        </w:rPr>
        <w:t>शब्द होगाపదం కలిగి</w:t>
      </w:r>
      <w:r w:rsidR="00BC2798" w:rsidRPr="00B008B4">
        <w:rPr>
          <w:cs/>
          <w:lang w:bidi="te"/>
        </w:rPr>
        <w:t>ఉంటాం. మరియు ఇది చిన్నది కనుక, మనం ఆ నిర్ధిష్ట పదాన్ని నిర్లక్ష్యం చేస్తున్నాం- RD+ DR + ∂/∂. ∂ D Dr- dr- σ Dr. D/C డి 2</w:t>
      </w:r>
      <w:r w:rsidR="00BA5353" w:rsidRPr="00B008B4">
        <w:rPr>
          <w:position w:val="-12"/>
          <w:cs/>
          <w:lang w:bidi="te"/>
        </w:rPr>
        <w:object w:dxaOrig="300" w:dyaOrig="360" w14:anchorId="3342DAF6">
          <v:shape id="_x0000_i1148" type="#_x0000_t75" style="width:15.45pt;height:18pt" o:ole="">
            <v:imagedata r:id="rId59" o:title=""/>
          </v:shape>
          <o:OLEObject Type="Embed" ProgID="Equation.DSMT4" ShapeID="_x0000_i1148" DrawAspect="Content" ObjectID="_1664188910" r:id="rId151"/>
        </w:object>
      </w:r>
      <w:r w:rsidR="005A185C" w:rsidRPr="00B008B4">
        <w:rPr>
          <w:position w:val="-6"/>
          <w:cs/>
          <w:lang w:bidi="te"/>
        </w:rPr>
        <w:object w:dxaOrig="200" w:dyaOrig="279" w14:anchorId="26D6D4AD">
          <v:shape id="_x0000_i1149" type="#_x0000_t75" style="width:9.85pt;height:14.15pt" o:ole="">
            <v:imagedata r:id="rId52" o:title=""/>
          </v:shape>
          <o:OLEObject Type="Embed" ProgID="Equation.DSMT4" ShapeID="_x0000_i1149" DrawAspect="Content" ObjectID="_1664188911" r:id="rId152"/>
        </w:object>
      </w:r>
      <w:r w:rsidR="00BA5353" w:rsidRPr="00B008B4">
        <w:rPr>
          <w:position w:val="-12"/>
          <w:cs/>
          <w:lang w:bidi="te"/>
        </w:rPr>
        <w:object w:dxaOrig="340" w:dyaOrig="360" w14:anchorId="1AA9CB5D">
          <v:shape id="_x0000_i1150" type="#_x0000_t75" style="width:16.7pt;height:18pt" o:ole="">
            <v:imagedata r:id="rId74" o:title=""/>
          </v:shape>
          <o:OLEObject Type="Embed" ProgID="Equation.DSMT4" ShapeID="_x0000_i1150" DrawAspect="Content" ObjectID="_1664188912" r:id="rId153"/>
        </w:object>
      </w:r>
      <w:r w:rsidR="009E6B74" w:rsidRPr="00B008B4">
        <w:rPr>
          <w:position w:val="-12"/>
          <w:cs/>
          <w:lang w:bidi="te"/>
        </w:rPr>
        <w:object w:dxaOrig="340" w:dyaOrig="360" w14:anchorId="7EEB7271">
          <v:shape id="_x0000_i1151" type="#_x0000_t75" style="width:16.7pt;height:18pt" o:ole="">
            <v:imagedata r:id="rId74" o:title=""/>
          </v:shape>
          <o:OLEObject Type="Embed" ProgID="Equation.DSMT4" ShapeID="_x0000_i1151" DrawAspect="Content" ObjectID="_1664188913" r:id="rId154"/>
        </w:object>
      </w:r>
      <w:r w:rsidR="005A185C" w:rsidRPr="00B008B4">
        <w:rPr>
          <w:position w:val="-6"/>
          <w:cs/>
          <w:lang w:bidi="te"/>
        </w:rPr>
        <w:object w:dxaOrig="200" w:dyaOrig="279" w14:anchorId="29925A14">
          <v:shape id="_x0000_i1152" type="#_x0000_t75" style="width:9.85pt;height:14.15pt" o:ole="">
            <v:imagedata r:id="rId52" o:title=""/>
          </v:shape>
          <o:OLEObject Type="Embed" ProgID="Equation.DSMT4" ShapeID="_x0000_i1152" DrawAspect="Content" ObjectID="_1664188914" r:id="rId155"/>
        </w:object>
      </w:r>
      <w:r w:rsidR="005A185C" w:rsidRPr="00B008B4">
        <w:rPr>
          <w:position w:val="-6"/>
          <w:cs/>
          <w:lang w:bidi="te"/>
        </w:rPr>
        <w:object w:dxaOrig="200" w:dyaOrig="279" w14:anchorId="6E968303">
          <v:shape id="_x0000_i1153" type="#_x0000_t75" style="width:9.85pt;height:14.15pt" o:ole="">
            <v:imagedata r:id="rId52" o:title=""/>
          </v:shape>
          <o:OLEObject Type="Embed" ProgID="Equation.DSMT4" ShapeID="_x0000_i1153" DrawAspect="Content" ObjectID="_1664188915" r:id="rId156"/>
        </w:object>
      </w:r>
      <w:r w:rsidR="00BA5353" w:rsidRPr="00B008B4">
        <w:rPr>
          <w:position w:val="-12"/>
          <w:cs/>
          <w:lang w:bidi="te"/>
        </w:rPr>
        <w:object w:dxaOrig="340" w:dyaOrig="360" w14:anchorId="1F2CEA73">
          <v:shape id="_x0000_i1154" type="#_x0000_t75" style="width:16.7pt;height:18pt" o:ole="">
            <v:imagedata r:id="rId74" o:title=""/>
          </v:shape>
          <o:OLEObject Type="Embed" ProgID="Equation.DSMT4" ShapeID="_x0000_i1154" DrawAspect="Content" ObjectID="_1664188916" r:id="rId157"/>
        </w:object>
      </w:r>
      <w:r w:rsidR="005A185C" w:rsidRPr="00B008B4">
        <w:rPr>
          <w:position w:val="-6"/>
          <w:cs/>
          <w:lang w:bidi="te"/>
        </w:rPr>
        <w:object w:dxaOrig="200" w:dyaOrig="279" w14:anchorId="192B0809">
          <v:shape id="_x0000_i1155" type="#_x0000_t75" style="width:9.85pt;height:14.15pt" o:ole="">
            <v:imagedata r:id="rId52" o:title=""/>
          </v:shape>
          <o:OLEObject Type="Embed" ProgID="Equation.DSMT4" ShapeID="_x0000_i1155" DrawAspect="Content" ObjectID="_1664188917" r:id="rId158"/>
        </w:object>
      </w:r>
      <w:r w:rsidR="005A185C" w:rsidRPr="00B008B4">
        <w:rPr>
          <w:position w:val="-6"/>
          <w:cs/>
          <w:lang w:bidi="te"/>
        </w:rPr>
        <w:object w:dxaOrig="200" w:dyaOrig="279" w14:anchorId="22DFF4F9">
          <v:shape id="_x0000_i1156" type="#_x0000_t75" style="width:9.85pt;height:14.15pt" o:ole="">
            <v:imagedata r:id="rId52" o:title=""/>
          </v:shape>
          <o:OLEObject Type="Embed" ProgID="Equation.DSMT4" ShapeID="_x0000_i1156" DrawAspect="Content" ObjectID="_1664188918" r:id="rId159"/>
        </w:object>
      </w:r>
      <w:r w:rsidR="005A185C" w:rsidRPr="00B008B4">
        <w:rPr>
          <w:position w:val="-6"/>
          <w:cs/>
          <w:lang w:bidi="te"/>
        </w:rPr>
        <w:object w:dxaOrig="200" w:dyaOrig="279" w14:anchorId="04C5B4AD">
          <v:shape id="_x0000_i1157" type="#_x0000_t75" style="width:9.85pt;height:14.15pt" o:ole="">
            <v:imagedata r:id="rId52" o:title=""/>
          </v:shape>
          <o:OLEObject Type="Embed" ProgID="Equation.DSMT4" ShapeID="_x0000_i1157" DrawAspect="Content" ObjectID="_1664188919" r:id="rId160"/>
        </w:object>
      </w:r>
      <w:r w:rsidR="00192351" w:rsidRPr="00B008B4">
        <w:rPr>
          <w:vertAlign w:val="superscript"/>
          <w:cs/>
          <w:lang w:bidi="te"/>
        </w:rPr>
        <w:t>2.</w:t>
      </w:r>
      <w:r>
        <w:rPr>
          <w:cs/>
          <w:lang w:bidi="te"/>
        </w:rPr>
        <w:t xml:space="preserve"> </w:t>
      </w:r>
      <w:r w:rsidR="00BC2798" w:rsidRPr="00B008B4">
        <w:rPr>
          <w:cs/>
          <w:lang w:bidi="te"/>
        </w:rPr>
        <w:t xml:space="preserve"> </w:t>
      </w:r>
    </w:p>
    <w:p w14:paraId="6E9EA1D5" w14:textId="77777777" w:rsidR="0035167B" w:rsidRDefault="00BC2798" w:rsidP="00B008B4">
      <w:pPr>
        <w:spacing w:line="360" w:lineRule="auto"/>
        <w:jc w:val="both"/>
      </w:pPr>
      <w:r w:rsidRPr="00B008B4">
        <w:rPr>
          <w:cs/>
          <w:lang w:bidi="te"/>
        </w:rPr>
        <w:t xml:space="preserve">మేము ఆ పట్టించుకోము- డాక్టర్ D/2. ఇప్పుడు మనం RD మరియు RD లు ఈ రెండు నిబంధనలను రద్దు చేయడం గమనించవచ్చు;  D మరియు - D. </w:t>
      </w:r>
      <w:r w:rsidR="00163F78" w:rsidRPr="00B008B4">
        <w:rPr>
          <w:position w:val="-12"/>
          <w:cs/>
          <w:lang w:bidi="te"/>
        </w:rPr>
        <w:object w:dxaOrig="300" w:dyaOrig="360" w14:anchorId="2FB0F783">
          <v:shape id="_x0000_i1158" type="#_x0000_t75" style="width:15.45pt;height:18pt" o:ole="">
            <v:imagedata r:id="rId161" o:title=""/>
          </v:shape>
          <o:OLEObject Type="Embed" ProgID="Equation.DSMT4" ShapeID="_x0000_i1158" DrawAspect="Content" ObjectID="_1664188920" r:id="rId162"/>
        </w:object>
      </w:r>
      <w:r w:rsidR="005A185C" w:rsidRPr="00B008B4">
        <w:rPr>
          <w:position w:val="-6"/>
          <w:cs/>
          <w:lang w:bidi="te"/>
        </w:rPr>
        <w:object w:dxaOrig="200" w:dyaOrig="279" w14:anchorId="33142BF1">
          <v:shape id="_x0000_i1159" type="#_x0000_t75" style="width:9.85pt;height:14.15pt" o:ole="">
            <v:imagedata r:id="rId52" o:title=""/>
          </v:shape>
          <o:OLEObject Type="Embed" ProgID="Equation.DSMT4" ShapeID="_x0000_i1159" DrawAspect="Content" ObjectID="_1664188921" r:id="rId163"/>
        </w:object>
      </w:r>
      <w:r w:rsidR="00BA5353" w:rsidRPr="00B008B4">
        <w:rPr>
          <w:position w:val="-12"/>
          <w:cs/>
          <w:lang w:bidi="te"/>
        </w:rPr>
        <w:object w:dxaOrig="300" w:dyaOrig="360" w14:anchorId="27E67DBD">
          <v:shape id="_x0000_i1160" type="#_x0000_t75" style="width:15.45pt;height:18pt" o:ole="">
            <v:imagedata r:id="rId59" o:title=""/>
          </v:shape>
          <o:OLEObject Type="Embed" ProgID="Equation.DSMT4" ShapeID="_x0000_i1160" DrawAspect="Content" ObjectID="_1664188922" r:id="rId164"/>
        </w:object>
      </w:r>
      <w:r w:rsidR="005A185C" w:rsidRPr="00B008B4">
        <w:rPr>
          <w:position w:val="-6"/>
          <w:cs/>
          <w:lang w:bidi="te"/>
        </w:rPr>
        <w:object w:dxaOrig="200" w:dyaOrig="279" w14:anchorId="5072968C">
          <v:shape id="_x0000_i1161" type="#_x0000_t75" style="width:9.85pt;height:14.15pt" o:ole="">
            <v:imagedata r:id="rId52" o:title=""/>
          </v:shape>
          <o:OLEObject Type="Embed" ProgID="Equation.DSMT4" ShapeID="_x0000_i1161" DrawAspect="Content" ObjectID="_1664188923" r:id="rId165"/>
        </w:object>
      </w:r>
      <w:r w:rsidR="00BA5353" w:rsidRPr="00B008B4">
        <w:rPr>
          <w:position w:val="-12"/>
          <w:cs/>
          <w:lang w:bidi="te"/>
        </w:rPr>
        <w:object w:dxaOrig="300" w:dyaOrig="360" w14:anchorId="57065F5C">
          <v:shape id="_x0000_i1162" type="#_x0000_t75" style="width:15.45pt;height:18pt" o:ole="">
            <v:imagedata r:id="rId59" o:title=""/>
          </v:shape>
          <o:OLEObject Type="Embed" ProgID="Equation.DSMT4" ShapeID="_x0000_i1162" DrawAspect="Content" ObjectID="_1664188924" r:id="rId166"/>
        </w:object>
      </w:r>
      <w:r w:rsidR="005A185C" w:rsidRPr="00B008B4">
        <w:rPr>
          <w:position w:val="-6"/>
          <w:cs/>
          <w:lang w:bidi="te"/>
        </w:rPr>
        <w:object w:dxaOrig="200" w:dyaOrig="279" w14:anchorId="2A8538D8">
          <v:shape id="_x0000_i1163" type="#_x0000_t75" style="width:9.85pt;height:14.15pt" o:ole="">
            <v:imagedata r:id="rId52" o:title=""/>
          </v:shape>
          <o:OLEObject Type="Embed" ProgID="Equation.DSMT4" ShapeID="_x0000_i1163" DrawAspect="Content" ObjectID="_1664188925" r:id="rId167"/>
        </w:object>
      </w:r>
      <w:r w:rsidR="00BA5353" w:rsidRPr="00B008B4">
        <w:rPr>
          <w:position w:val="-12"/>
          <w:cs/>
          <w:lang w:bidi="te"/>
        </w:rPr>
        <w:object w:dxaOrig="340" w:dyaOrig="360" w14:anchorId="53E289F0">
          <v:shape id="_x0000_i1164" type="#_x0000_t75" style="width:16.7pt;height:18pt" o:ole="">
            <v:imagedata r:id="rId74" o:title=""/>
          </v:shape>
          <o:OLEObject Type="Embed" ProgID="Equation.DSMT4" ShapeID="_x0000_i1164" DrawAspect="Content" ObjectID="_1664188926" r:id="rId168"/>
        </w:object>
      </w:r>
      <w:r w:rsidR="005A185C" w:rsidRPr="00B008B4">
        <w:rPr>
          <w:position w:val="-6"/>
          <w:cs/>
          <w:lang w:bidi="te"/>
        </w:rPr>
        <w:object w:dxaOrig="200" w:dyaOrig="279" w14:anchorId="34D2A35D">
          <v:shape id="_x0000_i1165" type="#_x0000_t75" style="width:9.85pt;height:14.15pt" o:ole="">
            <v:imagedata r:id="rId52" o:title=""/>
          </v:shape>
          <o:OLEObject Type="Embed" ProgID="Equation.DSMT4" ShapeID="_x0000_i1165" DrawAspect="Content" ObjectID="_1664188927" r:id="rId169"/>
        </w:object>
      </w:r>
      <w:r w:rsidR="00BA5353" w:rsidRPr="00B008B4">
        <w:rPr>
          <w:position w:val="-12"/>
          <w:cs/>
          <w:lang w:bidi="te"/>
        </w:rPr>
        <w:object w:dxaOrig="340" w:dyaOrig="360" w14:anchorId="0FD20533">
          <v:shape id="_x0000_i1166" type="#_x0000_t75" style="width:16.7pt;height:18pt" o:ole="">
            <v:imagedata r:id="rId74" o:title=""/>
          </v:shape>
          <o:OLEObject Type="Embed" ProgID="Equation.DSMT4" ShapeID="_x0000_i1166" DrawAspect="Content" ObjectID="_1664188928" r:id="rId170"/>
        </w:object>
      </w:r>
      <w:r w:rsidR="005A185C" w:rsidRPr="00B008B4">
        <w:rPr>
          <w:position w:val="-6"/>
          <w:cs/>
          <w:lang w:bidi="te"/>
        </w:rPr>
        <w:object w:dxaOrig="200" w:dyaOrig="279" w14:anchorId="071E23E9">
          <v:shape id="_x0000_i1167" type="#_x0000_t75" style="width:9.85pt;height:14.15pt" o:ole="">
            <v:imagedata r:id="rId52" o:title=""/>
          </v:shape>
          <o:OLEObject Type="Embed" ProgID="Equation.DSMT4" ShapeID="_x0000_i1167" DrawAspect="Content" ObjectID="_1664188929" r:id="rId171"/>
        </w:object>
      </w:r>
    </w:p>
    <w:p w14:paraId="56B34849" w14:textId="77777777" w:rsidR="00483686" w:rsidRDefault="00483686" w:rsidP="00B008B4">
      <w:pPr>
        <w:spacing w:line="360" w:lineRule="auto"/>
        <w:jc w:val="both"/>
      </w:pPr>
    </w:p>
    <w:p w14:paraId="36E9058B" w14:textId="77777777" w:rsidR="00BC2798" w:rsidRPr="00B008B4" w:rsidRDefault="00BC2798" w:rsidP="00B008B4">
      <w:pPr>
        <w:spacing w:line="360" w:lineRule="auto"/>
        <w:jc w:val="both"/>
      </w:pPr>
      <w:r w:rsidRPr="00B008B4">
        <w:rPr>
          <w:cs/>
          <w:lang w:bidi="te"/>
        </w:rPr>
        <w:t>(స్లైడ్ సమయం చూడండి: 21:10)</w:t>
      </w:r>
    </w:p>
    <w:p w14:paraId="248663FD" w14:textId="77777777" w:rsidR="00BC2798" w:rsidRPr="00B008B4" w:rsidRDefault="009D21D9" w:rsidP="00B008B4">
      <w:pPr>
        <w:spacing w:line="360" w:lineRule="auto"/>
        <w:jc w:val="both"/>
      </w:pPr>
      <w:r>
        <w:pict w14:anchorId="2A5465D5">
          <v:shape id="_x0000_i1168" type="#_x0000_t75" style="width:215.15pt;height:160.7pt">
            <v:imagedata r:id="rId172" o:title=""/>
          </v:shape>
        </w:pict>
      </w:r>
    </w:p>
    <w:p w14:paraId="52B6A71E" w14:textId="77777777" w:rsidR="00BC2798" w:rsidRPr="00B008B4" w:rsidRDefault="00607E40" w:rsidP="00B008B4">
      <w:pPr>
        <w:spacing w:line="360" w:lineRule="auto"/>
        <w:jc w:val="both"/>
      </w:pPr>
      <w:r w:rsidRPr="00B008B4">
        <w:rPr>
          <w:cs/>
          <w:lang w:bidi="te"/>
        </w:rPr>
        <w:t xml:space="preserve">అందువల్ల మనం ∂/∂dr. RD+ Dr. D+ d+ ∂ D. Dr. మరియు -/2 మరియు/2 లను మనం జతచేసినట్లయితే, మనం వాటిని జతచేసినట్లయితే, ఇది dr d మరియు ఈ = 0 రేడియల్ దిశలో బలాలు సంతులనం చేయడానికి. </w:t>
      </w:r>
      <w:r w:rsidR="00BA5353" w:rsidRPr="00B008B4">
        <w:rPr>
          <w:position w:val="-12"/>
          <w:cs/>
          <w:lang w:bidi="te"/>
        </w:rPr>
        <w:object w:dxaOrig="300" w:dyaOrig="360" w14:anchorId="02D35B19">
          <v:shape id="_x0000_i1169" type="#_x0000_t75" style="width:15.45pt;height:18pt" o:ole="">
            <v:imagedata r:id="rId59" o:title=""/>
          </v:shape>
          <o:OLEObject Type="Embed" ProgID="Equation.DSMT4" ShapeID="_x0000_i1169" DrawAspect="Content" ObjectID="_1664188930" r:id="rId173"/>
        </w:object>
      </w:r>
      <w:r w:rsidR="005A185C" w:rsidRPr="00B008B4">
        <w:rPr>
          <w:position w:val="-6"/>
          <w:cs/>
          <w:lang w:bidi="te"/>
        </w:rPr>
        <w:object w:dxaOrig="200" w:dyaOrig="279" w14:anchorId="015A82D6">
          <v:shape id="_x0000_i1170" type="#_x0000_t75" style="width:9.85pt;height:14.15pt" o:ole="">
            <v:imagedata r:id="rId52" o:title=""/>
          </v:shape>
          <o:OLEObject Type="Embed" ProgID="Equation.DSMT4" ShapeID="_x0000_i1170" DrawAspect="Content" ObjectID="_1664188931" r:id="rId174"/>
        </w:object>
      </w:r>
      <w:r w:rsidR="00BA5353" w:rsidRPr="00B008B4">
        <w:rPr>
          <w:position w:val="-12"/>
          <w:cs/>
          <w:lang w:bidi="te"/>
        </w:rPr>
        <w:object w:dxaOrig="300" w:dyaOrig="360" w14:anchorId="0859FA6E">
          <v:shape id="_x0000_i1171" type="#_x0000_t75" style="width:15.45pt;height:18pt" o:ole="">
            <v:imagedata r:id="rId59" o:title=""/>
          </v:shape>
          <o:OLEObject Type="Embed" ProgID="Equation.DSMT4" ShapeID="_x0000_i1171" DrawAspect="Content" ObjectID="_1664188932" r:id="rId175"/>
        </w:object>
      </w:r>
      <w:r w:rsidR="005A185C" w:rsidRPr="00B008B4">
        <w:rPr>
          <w:position w:val="-6"/>
          <w:cs/>
          <w:lang w:bidi="te"/>
        </w:rPr>
        <w:object w:dxaOrig="200" w:dyaOrig="279" w14:anchorId="7EE8F849">
          <v:shape id="_x0000_i1172" type="#_x0000_t75" style="width:9.85pt;height:14.15pt" o:ole="">
            <v:imagedata r:id="rId52" o:title=""/>
          </v:shape>
          <o:OLEObject Type="Embed" ProgID="Equation.DSMT4" ShapeID="_x0000_i1172" DrawAspect="Content" ObjectID="_1664188933" r:id="rId176"/>
        </w:object>
      </w:r>
      <w:r w:rsidR="00BA5353" w:rsidRPr="00B008B4">
        <w:rPr>
          <w:position w:val="-12"/>
          <w:cs/>
          <w:lang w:bidi="te"/>
        </w:rPr>
        <w:object w:dxaOrig="340" w:dyaOrig="360" w14:anchorId="4A8A0DA6">
          <v:shape id="_x0000_i1173" type="#_x0000_t75" style="width:16.7pt;height:18pt" o:ole="">
            <v:imagedata r:id="rId74" o:title=""/>
          </v:shape>
          <o:OLEObject Type="Embed" ProgID="Equation.DSMT4" ShapeID="_x0000_i1173" DrawAspect="Content" ObjectID="_1664188934" r:id="rId177"/>
        </w:object>
      </w:r>
      <w:r w:rsidR="005A185C" w:rsidRPr="00B008B4">
        <w:rPr>
          <w:position w:val="-6"/>
          <w:cs/>
          <w:lang w:bidi="te"/>
        </w:rPr>
        <w:object w:dxaOrig="200" w:dyaOrig="279" w14:anchorId="2D3A7265">
          <v:shape id="_x0000_i1174" type="#_x0000_t75" style="width:9.85pt;height:14.15pt" o:ole="">
            <v:imagedata r:id="rId52" o:title=""/>
          </v:shape>
          <o:OLEObject Type="Embed" ProgID="Equation.DSMT4" ShapeID="_x0000_i1174" DrawAspect="Content" ObjectID="_1664188935" r:id="rId178"/>
        </w:object>
      </w:r>
      <w:r w:rsidR="00163F78" w:rsidRPr="00B008B4">
        <w:rPr>
          <w:position w:val="-12"/>
          <w:cs/>
          <w:lang w:bidi="te"/>
        </w:rPr>
        <w:object w:dxaOrig="300" w:dyaOrig="360" w14:anchorId="36436568">
          <v:shape id="_x0000_i1175" type="#_x0000_t75" style="width:15.45pt;height:18pt" o:ole="">
            <v:imagedata r:id="rId179" o:title=""/>
          </v:shape>
          <o:OLEObject Type="Embed" ProgID="Equation.DSMT4" ShapeID="_x0000_i1175" DrawAspect="Content" ObjectID="_1664188936" r:id="rId180"/>
        </w:object>
      </w:r>
      <w:r w:rsidR="00163F78" w:rsidRPr="00B008B4">
        <w:rPr>
          <w:position w:val="-12"/>
          <w:cs/>
          <w:lang w:bidi="te"/>
        </w:rPr>
        <w:object w:dxaOrig="300" w:dyaOrig="360" w14:anchorId="52962304">
          <v:shape id="_x0000_i1176" type="#_x0000_t75" style="width:15.45pt;height:18pt" o:ole="">
            <v:imagedata r:id="rId181" o:title=""/>
          </v:shape>
          <o:OLEObject Type="Embed" ProgID="Equation.DSMT4" ShapeID="_x0000_i1176" DrawAspect="Content" ObjectID="_1664188937" r:id="rId182"/>
        </w:object>
      </w:r>
      <w:r w:rsidR="005A185C" w:rsidRPr="00B008B4">
        <w:rPr>
          <w:position w:val="-6"/>
          <w:cs/>
          <w:lang w:bidi="te"/>
        </w:rPr>
        <w:object w:dxaOrig="200" w:dyaOrig="279" w14:anchorId="64CA414B">
          <v:shape id="_x0000_i1177" type="#_x0000_t75" style="width:9.85pt;height:14.15pt" o:ole="">
            <v:imagedata r:id="rId52" o:title=""/>
          </v:shape>
          <o:OLEObject Type="Embed" ProgID="Equation.DSMT4" ShapeID="_x0000_i1177" DrawAspect="Content" ObjectID="_1664188938" r:id="rId183"/>
        </w:object>
      </w:r>
    </w:p>
    <w:p w14:paraId="44360B4E" w14:textId="77777777" w:rsidR="00BC2798" w:rsidRPr="00B008B4" w:rsidRDefault="00BC2798" w:rsidP="00B008B4">
      <w:pPr>
        <w:spacing w:line="360" w:lineRule="auto"/>
        <w:jc w:val="both"/>
      </w:pPr>
    </w:p>
    <w:p w14:paraId="685C8E45" w14:textId="77777777" w:rsidR="00607E40" w:rsidRPr="00B008B4" w:rsidRDefault="00BC2798" w:rsidP="00B008B4">
      <w:pPr>
        <w:spacing w:line="360" w:lineRule="auto"/>
        <w:jc w:val="both"/>
      </w:pPr>
      <w:r w:rsidRPr="00B008B4">
        <w:rPr>
          <w:cs/>
          <w:lang w:bidi="te"/>
        </w:rPr>
        <w:t>మనం దాన్ని వ్రాసి మొత్తం డాక్టర్ డి చేత భాగిస్తే మిగిలేది మిగిలేది.</w:t>
      </w:r>
      <w:r w:rsidR="005A185C" w:rsidRPr="00B008B4">
        <w:rPr>
          <w:position w:val="-6"/>
          <w:cs/>
          <w:lang w:bidi="te"/>
        </w:rPr>
        <w:object w:dxaOrig="200" w:dyaOrig="279" w14:anchorId="3E37C937">
          <v:shape id="_x0000_i1178" type="#_x0000_t75" style="width:9.85pt;height:14.15pt" o:ole="">
            <v:imagedata r:id="rId52" o:title=""/>
          </v:shape>
          <o:OLEObject Type="Embed" ProgID="Equation.DSMT4" ShapeID="_x0000_i1178" DrawAspect="Content" ObjectID="_1664188939" r:id="rId184"/>
        </w:object>
      </w:r>
    </w:p>
    <w:p w14:paraId="41CACC3A" w14:textId="77777777" w:rsidR="00BC2798" w:rsidRPr="00B008B4" w:rsidRDefault="00192351" w:rsidP="00B008B4">
      <w:pPr>
        <w:spacing w:line="360" w:lineRule="auto"/>
        <w:jc w:val="both"/>
      </w:pPr>
      <w:r w:rsidRPr="00B008B4">
        <w:rPr>
          <w:cs/>
          <w:lang w:bidi="te"/>
        </w:rPr>
        <w:t xml:space="preserve">∂/∂r +1/r ∂/∂+()/r=0. </w:t>
      </w:r>
      <w:r w:rsidR="00BA5353" w:rsidRPr="00B008B4">
        <w:rPr>
          <w:position w:val="-12"/>
          <w:cs/>
          <w:lang w:bidi="te"/>
        </w:rPr>
        <w:object w:dxaOrig="300" w:dyaOrig="360" w14:anchorId="7D2F1D31">
          <v:shape id="_x0000_i1179" type="#_x0000_t75" style="width:15.45pt;height:18pt" o:ole="">
            <v:imagedata r:id="rId59" o:title=""/>
          </v:shape>
          <o:OLEObject Type="Embed" ProgID="Equation.DSMT4" ShapeID="_x0000_i1179" DrawAspect="Content" ObjectID="_1664188940" r:id="rId185"/>
        </w:object>
      </w:r>
      <w:r w:rsidR="00BA5353" w:rsidRPr="00B008B4">
        <w:rPr>
          <w:position w:val="-12"/>
          <w:cs/>
          <w:lang w:bidi="te"/>
        </w:rPr>
        <w:object w:dxaOrig="340" w:dyaOrig="360" w14:anchorId="137FD551">
          <v:shape id="_x0000_i1180" type="#_x0000_t75" style="width:16.7pt;height:18pt" o:ole="">
            <v:imagedata r:id="rId74" o:title=""/>
          </v:shape>
          <o:OLEObject Type="Embed" ProgID="Equation.DSMT4" ShapeID="_x0000_i1180" DrawAspect="Content" ObjectID="_1664188941" r:id="rId186"/>
        </w:object>
      </w:r>
      <w:r w:rsidR="005A185C" w:rsidRPr="00B008B4">
        <w:rPr>
          <w:position w:val="-6"/>
          <w:cs/>
          <w:lang w:bidi="te"/>
        </w:rPr>
        <w:object w:dxaOrig="200" w:dyaOrig="279" w14:anchorId="2A274949">
          <v:shape id="_x0000_i1181" type="#_x0000_t75" style="width:9.85pt;height:14.15pt" o:ole="">
            <v:imagedata r:id="rId52" o:title=""/>
          </v:shape>
          <o:OLEObject Type="Embed" ProgID="Equation.DSMT4" ShapeID="_x0000_i1181" DrawAspect="Content" ObjectID="_1664188942" r:id="rId187"/>
        </w:object>
      </w:r>
      <w:r w:rsidR="00BA5353" w:rsidRPr="00B008B4">
        <w:rPr>
          <w:position w:val="-12"/>
          <w:cs/>
          <w:lang w:bidi="te"/>
        </w:rPr>
        <w:object w:dxaOrig="300" w:dyaOrig="360" w14:anchorId="40334C96">
          <v:shape id="_x0000_i1182" type="#_x0000_t75" style="width:15.45pt;height:18pt" o:ole="">
            <v:imagedata r:id="rId59" o:title=""/>
          </v:shape>
          <o:OLEObject Type="Embed" ProgID="Equation.DSMT4" ShapeID="_x0000_i1182" DrawAspect="Content" ObjectID="_1664188943" r:id="rId188"/>
        </w:object>
      </w:r>
      <w:r w:rsidR="00163F78" w:rsidRPr="00B008B4">
        <w:rPr>
          <w:position w:val="-12"/>
          <w:cs/>
          <w:lang w:bidi="te"/>
        </w:rPr>
        <w:object w:dxaOrig="300" w:dyaOrig="360" w14:anchorId="0B0DF2E2">
          <v:shape id="_x0000_i1183" type="#_x0000_t75" style="width:15.45pt;height:18pt" o:ole="">
            <v:imagedata r:id="rId189" o:title=""/>
          </v:shape>
          <o:OLEObject Type="Embed" ProgID="Equation.DSMT4" ShapeID="_x0000_i1183" DrawAspect="Content" ObjectID="_1664188944" r:id="rId190"/>
        </w:object>
      </w:r>
    </w:p>
    <w:p w14:paraId="1C099AC6" w14:textId="77777777" w:rsidR="00FD5AA9" w:rsidRPr="00B008B4" w:rsidRDefault="00BC2798" w:rsidP="00B008B4">
      <w:pPr>
        <w:spacing w:line="360" w:lineRule="auto"/>
        <w:jc w:val="both"/>
      </w:pPr>
      <w:r w:rsidRPr="00B008B4">
        <w:rPr>
          <w:cs/>
          <w:lang w:bidi="te"/>
        </w:rPr>
        <w:t xml:space="preserve">ఇది రేడియల్ దిశలో సంతులనం యొక్క సమీకరణం. ఇదేవిధంగా, ఒకవేళ మనం బలాల సంతులనాన్ని వృత్తా౦తదిశలో తీసుకున్నట్లయితే, (+∂/∂ D) Dr.-Dr+(+∂/∂R) (R+DR) D-RD=0 గా మనం సమీకరణాన్ని రాయవచ్చు. </w:t>
      </w:r>
      <w:r w:rsidR="00163F78" w:rsidRPr="00B008B4">
        <w:rPr>
          <w:position w:val="-12"/>
          <w:cs/>
          <w:lang w:bidi="te"/>
        </w:rPr>
        <w:object w:dxaOrig="300" w:dyaOrig="360" w14:anchorId="312B7A28">
          <v:shape id="_x0000_i1184" type="#_x0000_t75" style="width:15.45pt;height:18pt" o:ole="">
            <v:imagedata r:id="rId191" o:title=""/>
          </v:shape>
          <o:OLEObject Type="Embed" ProgID="Equation.DSMT4" ShapeID="_x0000_i1184" DrawAspect="Content" ObjectID="_1664188945" r:id="rId192"/>
        </w:object>
      </w:r>
      <w:r w:rsidR="00163F78" w:rsidRPr="00B008B4">
        <w:rPr>
          <w:position w:val="-12"/>
          <w:cs/>
          <w:lang w:bidi="te"/>
        </w:rPr>
        <w:object w:dxaOrig="300" w:dyaOrig="360" w14:anchorId="6BFA10E4">
          <v:shape id="_x0000_i1185" type="#_x0000_t75" style="width:15.45pt;height:18pt" o:ole="">
            <v:imagedata r:id="rId193" o:title=""/>
          </v:shape>
          <o:OLEObject Type="Embed" ProgID="Equation.DSMT4" ShapeID="_x0000_i1185" DrawAspect="Content" ObjectID="_1664188946" r:id="rId194"/>
        </w:object>
      </w:r>
      <w:r w:rsidR="005A185C" w:rsidRPr="00B008B4">
        <w:rPr>
          <w:position w:val="-6"/>
          <w:cs/>
          <w:lang w:bidi="te"/>
        </w:rPr>
        <w:object w:dxaOrig="200" w:dyaOrig="279" w14:anchorId="7366FC27">
          <v:shape id="_x0000_i1186" type="#_x0000_t75" style="width:9.85pt;height:14.15pt" o:ole="">
            <v:imagedata r:id="rId52" o:title=""/>
          </v:shape>
          <o:OLEObject Type="Embed" ProgID="Equation.DSMT4" ShapeID="_x0000_i1186" DrawAspect="Content" ObjectID="_1664188947" r:id="rId195"/>
        </w:object>
      </w:r>
      <w:r w:rsidR="005A185C" w:rsidRPr="00B008B4">
        <w:rPr>
          <w:position w:val="-6"/>
          <w:cs/>
          <w:lang w:bidi="te"/>
        </w:rPr>
        <w:object w:dxaOrig="200" w:dyaOrig="279" w14:anchorId="50E451CA">
          <v:shape id="_x0000_i1187" type="#_x0000_t75" style="width:9.85pt;height:14.15pt" o:ole="">
            <v:imagedata r:id="rId52" o:title=""/>
          </v:shape>
          <o:OLEObject Type="Embed" ProgID="Equation.DSMT4" ShapeID="_x0000_i1187" DrawAspect="Content" ObjectID="_1664188948" r:id="rId196"/>
        </w:object>
      </w:r>
      <w:r w:rsidR="00163F78" w:rsidRPr="00B008B4">
        <w:rPr>
          <w:position w:val="-12"/>
          <w:cs/>
          <w:lang w:bidi="te"/>
        </w:rPr>
        <w:object w:dxaOrig="300" w:dyaOrig="360" w14:anchorId="62228254">
          <v:shape id="_x0000_i1188" type="#_x0000_t75" style="width:15.45pt;height:18pt" o:ole="">
            <v:imagedata r:id="rId197" o:title=""/>
          </v:shape>
          <o:OLEObject Type="Embed" ProgID="Equation.DSMT4" ShapeID="_x0000_i1188" DrawAspect="Content" ObjectID="_1664188949" r:id="rId198"/>
        </w:object>
      </w:r>
      <w:r w:rsidR="00BA5353" w:rsidRPr="00B008B4">
        <w:rPr>
          <w:position w:val="-12"/>
          <w:cs/>
          <w:lang w:bidi="te"/>
        </w:rPr>
        <w:object w:dxaOrig="340" w:dyaOrig="360" w14:anchorId="60EEC973">
          <v:shape id="_x0000_i1189" type="#_x0000_t75" style="width:16.7pt;height:18pt" o:ole="">
            <v:imagedata r:id="rId74" o:title=""/>
          </v:shape>
          <o:OLEObject Type="Embed" ProgID="Equation.DSMT4" ShapeID="_x0000_i1189" DrawAspect="Content" ObjectID="_1664188950" r:id="rId199"/>
        </w:object>
      </w:r>
      <w:r w:rsidR="00BA5353" w:rsidRPr="00B008B4">
        <w:rPr>
          <w:position w:val="-12"/>
          <w:cs/>
          <w:lang w:bidi="te"/>
        </w:rPr>
        <w:object w:dxaOrig="340" w:dyaOrig="360" w14:anchorId="43B3210F">
          <v:shape id="_x0000_i1190" type="#_x0000_t75" style="width:16.7pt;height:18pt" o:ole="">
            <v:imagedata r:id="rId74" o:title=""/>
          </v:shape>
          <o:OLEObject Type="Embed" ProgID="Equation.DSMT4" ShapeID="_x0000_i1190" DrawAspect="Content" ObjectID="_1664188951" r:id="rId200"/>
        </w:object>
      </w:r>
      <w:r w:rsidR="005A185C" w:rsidRPr="00B008B4">
        <w:rPr>
          <w:position w:val="-6"/>
          <w:cs/>
          <w:lang w:bidi="te"/>
        </w:rPr>
        <w:object w:dxaOrig="200" w:dyaOrig="279" w14:anchorId="4A0825F3">
          <v:shape id="_x0000_i1191" type="#_x0000_t75" style="width:9.85pt;height:14.15pt" o:ole="">
            <v:imagedata r:id="rId52" o:title=""/>
          </v:shape>
          <o:OLEObject Type="Embed" ProgID="Equation.DSMT4" ShapeID="_x0000_i1191" DrawAspect="Content" ObjectID="_1664188952" r:id="rId201"/>
        </w:object>
      </w:r>
      <w:r w:rsidR="00BA5353" w:rsidRPr="00B008B4">
        <w:rPr>
          <w:position w:val="-12"/>
          <w:cs/>
          <w:lang w:bidi="te"/>
        </w:rPr>
        <w:object w:dxaOrig="340" w:dyaOrig="360" w14:anchorId="35A4AB87">
          <v:shape id="_x0000_i1192" type="#_x0000_t75" style="width:16.7pt;height:18pt" o:ole="">
            <v:imagedata r:id="rId74" o:title=""/>
          </v:shape>
          <o:OLEObject Type="Embed" ProgID="Equation.DSMT4" ShapeID="_x0000_i1192" DrawAspect="Content" ObjectID="_1664188953" r:id="rId202"/>
        </w:object>
      </w:r>
      <w:r w:rsidR="005A185C" w:rsidRPr="00B008B4">
        <w:rPr>
          <w:position w:val="-6"/>
          <w:cs/>
          <w:lang w:bidi="te"/>
        </w:rPr>
        <w:object w:dxaOrig="200" w:dyaOrig="279" w14:anchorId="09552221">
          <v:shape id="_x0000_i1193" type="#_x0000_t75" style="width:9.85pt;height:14.15pt" o:ole="">
            <v:imagedata r:id="rId52" o:title=""/>
          </v:shape>
          <o:OLEObject Type="Embed" ProgID="Equation.DSMT4" ShapeID="_x0000_i1193" DrawAspect="Content" ObjectID="_1664188954" r:id="rId203"/>
        </w:object>
      </w:r>
    </w:p>
    <w:p w14:paraId="37835F45" w14:textId="77777777" w:rsidR="00FD5AA9" w:rsidRPr="00B008B4" w:rsidRDefault="00FD5AA9" w:rsidP="00B008B4">
      <w:pPr>
        <w:spacing w:line="360" w:lineRule="auto"/>
        <w:jc w:val="both"/>
      </w:pPr>
    </w:p>
    <w:p w14:paraId="45EA9C87" w14:textId="77777777" w:rsidR="00FD5AA9" w:rsidRPr="00B008B4" w:rsidRDefault="00282BF7" w:rsidP="00B008B4">
      <w:pPr>
        <w:spacing w:line="360" w:lineRule="auto"/>
        <w:jc w:val="both"/>
      </w:pPr>
      <w:r w:rsidRPr="00B008B4">
        <w:rPr>
          <w:cs/>
          <w:lang w:bidi="te"/>
        </w:rPr>
        <w:t xml:space="preserve">ఈ సమీకరణం చివరకు సరళీకరణ, ∂/∂r+ (1/r) ∂/∂ + /r = 0 తరువాత తిరిగి ఉంటుంది. కనుక ఈ రెండు సమీకరణాలు, సమీకరణం ∂/∂R + (1/r) ∂/∂ + /r = 0 </w:t>
      </w:r>
      <w:r w:rsidRPr="00B008B4">
        <w:rPr>
          <w:cs/>
          <w:lang w:bidi="te"/>
        </w:rPr>
        <w:lastRenderedPageBreak/>
        <w:t xml:space="preserve">మరియు ∂/∂R +1/r ∂/∂+-------=0. ఇవి ఉద్రిక్తతల నేపథ్యంలో ప్రాతినిధ్యం వహిస్తాయి. </w:t>
      </w:r>
      <w:r w:rsidR="00BA5353" w:rsidRPr="00B008B4">
        <w:rPr>
          <w:position w:val="-12"/>
          <w:cs/>
          <w:lang w:bidi="te"/>
        </w:rPr>
        <w:object w:dxaOrig="340" w:dyaOrig="360" w14:anchorId="220AF56D">
          <v:shape id="_x0000_i1194" type="#_x0000_t75" style="width:16.7pt;height:18pt" o:ole="">
            <v:imagedata r:id="rId74" o:title=""/>
          </v:shape>
          <o:OLEObject Type="Embed" ProgID="Equation.DSMT4" ShapeID="_x0000_i1194" DrawAspect="Content" ObjectID="_1664188955" r:id="rId204"/>
        </w:object>
      </w:r>
      <w:r w:rsidR="00163F78" w:rsidRPr="00B008B4">
        <w:rPr>
          <w:position w:val="-12"/>
          <w:cs/>
          <w:lang w:bidi="te"/>
        </w:rPr>
        <w:object w:dxaOrig="300" w:dyaOrig="360" w14:anchorId="19761B3C">
          <v:shape id="_x0000_i1195" type="#_x0000_t75" style="width:15.45pt;height:18pt" o:ole="">
            <v:imagedata r:id="rId205" o:title=""/>
          </v:shape>
          <o:OLEObject Type="Embed" ProgID="Equation.DSMT4" ShapeID="_x0000_i1195" DrawAspect="Content" ObjectID="_1664188956" r:id="rId206"/>
        </w:object>
      </w:r>
      <w:r w:rsidR="005A185C" w:rsidRPr="00B008B4">
        <w:rPr>
          <w:position w:val="-6"/>
          <w:cs/>
          <w:lang w:bidi="te"/>
        </w:rPr>
        <w:object w:dxaOrig="200" w:dyaOrig="279" w14:anchorId="62FF8EF5">
          <v:shape id="_x0000_i1196" type="#_x0000_t75" style="width:9.85pt;height:14.15pt" o:ole="">
            <v:imagedata r:id="rId52" o:title=""/>
          </v:shape>
          <o:OLEObject Type="Embed" ProgID="Equation.DSMT4" ShapeID="_x0000_i1196" DrawAspect="Content" ObjectID="_1664188957" r:id="rId207"/>
        </w:object>
      </w:r>
      <w:r w:rsidR="00BA5353" w:rsidRPr="00B008B4">
        <w:rPr>
          <w:position w:val="-12"/>
          <w:cs/>
          <w:lang w:bidi="te"/>
        </w:rPr>
        <w:object w:dxaOrig="340" w:dyaOrig="360" w14:anchorId="011C35C2">
          <v:shape id="_x0000_i1197" type="#_x0000_t75" style="width:16.7pt;height:18pt" o:ole="">
            <v:imagedata r:id="rId74" o:title=""/>
          </v:shape>
          <o:OLEObject Type="Embed" ProgID="Equation.DSMT4" ShapeID="_x0000_i1197" DrawAspect="Content" ObjectID="_1664188958" r:id="rId208"/>
        </w:object>
      </w:r>
      <w:r w:rsidRPr="00B008B4">
        <w:rPr>
          <w:position w:val="-12"/>
          <w:cs/>
          <w:lang w:bidi="te"/>
        </w:rPr>
        <w:object w:dxaOrig="340" w:dyaOrig="360" w14:anchorId="32470468">
          <v:shape id="_x0000_i1198" type="#_x0000_t75" style="width:16.7pt;height:18pt" o:ole="">
            <v:imagedata r:id="rId74" o:title=""/>
          </v:shape>
          <o:OLEObject Type="Embed" ProgID="Equation.DSMT4" ShapeID="_x0000_i1198" DrawAspect="Content" ObjectID="_1664188959" r:id="rId209"/>
        </w:object>
      </w:r>
      <w:r w:rsidRPr="00B008B4">
        <w:rPr>
          <w:position w:val="-12"/>
          <w:cs/>
          <w:lang w:bidi="te"/>
        </w:rPr>
        <w:object w:dxaOrig="300" w:dyaOrig="360" w14:anchorId="6980D4B5">
          <v:shape id="_x0000_i1199" type="#_x0000_t75" style="width:15.45pt;height:18pt" o:ole="">
            <v:imagedata r:id="rId205" o:title=""/>
          </v:shape>
          <o:OLEObject Type="Embed" ProgID="Equation.DSMT4" ShapeID="_x0000_i1199" DrawAspect="Content" ObjectID="_1664188960" r:id="rId210"/>
        </w:object>
      </w:r>
      <w:r w:rsidRPr="00B008B4">
        <w:rPr>
          <w:position w:val="-6"/>
          <w:cs/>
          <w:lang w:bidi="te"/>
        </w:rPr>
        <w:object w:dxaOrig="200" w:dyaOrig="279" w14:anchorId="0E6D21AD">
          <v:shape id="_x0000_i1200" type="#_x0000_t75" style="width:9.85pt;height:14.15pt" o:ole="">
            <v:imagedata r:id="rId52" o:title=""/>
          </v:shape>
          <o:OLEObject Type="Embed" ProgID="Equation.DSMT4" ShapeID="_x0000_i1200" DrawAspect="Content" ObjectID="_1664188961" r:id="rId211"/>
        </w:object>
      </w:r>
      <w:r w:rsidRPr="00B008B4">
        <w:rPr>
          <w:position w:val="-12"/>
          <w:cs/>
          <w:lang w:bidi="te"/>
        </w:rPr>
        <w:object w:dxaOrig="340" w:dyaOrig="360" w14:anchorId="0BB193A9">
          <v:shape id="_x0000_i1201" type="#_x0000_t75" style="width:16.7pt;height:18pt" o:ole="">
            <v:imagedata r:id="rId74" o:title=""/>
          </v:shape>
          <o:OLEObject Type="Embed" ProgID="Equation.DSMT4" ShapeID="_x0000_i1201" DrawAspect="Content" ObjectID="_1664188962" r:id="rId212"/>
        </w:object>
      </w:r>
      <w:r w:rsidRPr="00B008B4">
        <w:rPr>
          <w:position w:val="-12"/>
          <w:cs/>
          <w:lang w:bidi="te"/>
        </w:rPr>
        <w:object w:dxaOrig="300" w:dyaOrig="360" w14:anchorId="367A7B82">
          <v:shape id="_x0000_i1202" type="#_x0000_t75" style="width:15.45pt;height:18pt" o:ole="">
            <v:imagedata r:id="rId59" o:title=""/>
          </v:shape>
          <o:OLEObject Type="Embed" ProgID="Equation.DSMT4" ShapeID="_x0000_i1202" DrawAspect="Content" ObjectID="_1664188963" r:id="rId213"/>
        </w:object>
      </w:r>
      <w:r w:rsidRPr="00B008B4">
        <w:rPr>
          <w:position w:val="-12"/>
          <w:cs/>
          <w:lang w:bidi="te"/>
        </w:rPr>
        <w:object w:dxaOrig="340" w:dyaOrig="360" w14:anchorId="13E0FE26">
          <v:shape id="_x0000_i1203" type="#_x0000_t75" style="width:16.7pt;height:18pt" o:ole="">
            <v:imagedata r:id="rId74" o:title=""/>
          </v:shape>
          <o:OLEObject Type="Embed" ProgID="Equation.DSMT4" ShapeID="_x0000_i1203" DrawAspect="Content" ObjectID="_1664188964" r:id="rId214"/>
        </w:object>
      </w:r>
      <w:r w:rsidRPr="00B008B4">
        <w:rPr>
          <w:position w:val="-6"/>
          <w:cs/>
          <w:lang w:bidi="te"/>
        </w:rPr>
        <w:object w:dxaOrig="200" w:dyaOrig="279" w14:anchorId="3982BC11">
          <v:shape id="_x0000_i1204" type="#_x0000_t75" style="width:9.85pt;height:14.15pt" o:ole="">
            <v:imagedata r:id="rId52" o:title=""/>
          </v:shape>
          <o:OLEObject Type="Embed" ProgID="Equation.DSMT4" ShapeID="_x0000_i1204" DrawAspect="Content" ObjectID="_1664188965" r:id="rId215"/>
        </w:object>
      </w:r>
      <w:r w:rsidRPr="00B008B4">
        <w:rPr>
          <w:position w:val="-12"/>
          <w:cs/>
          <w:lang w:bidi="te"/>
        </w:rPr>
        <w:object w:dxaOrig="300" w:dyaOrig="360" w14:anchorId="67759DDB">
          <v:shape id="_x0000_i1205" type="#_x0000_t75" style="width:15.45pt;height:18pt" o:ole="">
            <v:imagedata r:id="rId59" o:title=""/>
          </v:shape>
          <o:OLEObject Type="Embed" ProgID="Equation.DSMT4" ShapeID="_x0000_i1205" DrawAspect="Content" ObjectID="_1664188966" r:id="rId216"/>
        </w:object>
      </w:r>
      <w:r w:rsidRPr="00B008B4">
        <w:rPr>
          <w:position w:val="-12"/>
          <w:cs/>
          <w:lang w:bidi="te"/>
        </w:rPr>
        <w:object w:dxaOrig="300" w:dyaOrig="360" w14:anchorId="2635D7EA">
          <v:shape id="_x0000_i1206" type="#_x0000_t75" style="width:15.45pt;height:18pt" o:ole="">
            <v:imagedata r:id="rId189" o:title=""/>
          </v:shape>
          <o:OLEObject Type="Embed" ProgID="Equation.DSMT4" ShapeID="_x0000_i1206" DrawAspect="Content" ObjectID="_1664188967" r:id="rId217"/>
        </w:object>
      </w:r>
      <w:r w:rsidR="00BA5353" w:rsidRPr="00B008B4">
        <w:rPr>
          <w:position w:val="-12"/>
          <w:cs/>
          <w:lang w:bidi="te"/>
        </w:rPr>
        <w:object w:dxaOrig="300" w:dyaOrig="360" w14:anchorId="7AA9016C">
          <v:shape id="_x0000_i1207" type="#_x0000_t75" style="width:15.45pt;height:18pt" o:ole="">
            <v:imagedata r:id="rId59" o:title=""/>
          </v:shape>
          <o:OLEObject Type="Embed" ProgID="Equation.DSMT4" ShapeID="_x0000_i1207" DrawAspect="Content" ObjectID="_1664188968" r:id="rId218"/>
        </w:object>
      </w:r>
      <w:r w:rsidR="00BA5353" w:rsidRPr="00B008B4">
        <w:rPr>
          <w:position w:val="-12"/>
          <w:cs/>
          <w:lang w:bidi="te"/>
        </w:rPr>
        <w:object w:dxaOrig="340" w:dyaOrig="360" w14:anchorId="40A88F22">
          <v:shape id="_x0000_i1208" type="#_x0000_t75" style="width:16.7pt;height:18pt" o:ole="">
            <v:imagedata r:id="rId74" o:title=""/>
          </v:shape>
          <o:OLEObject Type="Embed" ProgID="Equation.DSMT4" ShapeID="_x0000_i1208" DrawAspect="Content" ObjectID="_1664188969" r:id="rId219"/>
        </w:object>
      </w:r>
      <w:r w:rsidR="00163F78" w:rsidRPr="00B008B4">
        <w:rPr>
          <w:position w:val="-12"/>
          <w:cs/>
          <w:lang w:bidi="te"/>
        </w:rPr>
        <w:object w:dxaOrig="300" w:dyaOrig="360" w14:anchorId="1D87F1C8">
          <v:shape id="_x0000_i1209" type="#_x0000_t75" style="width:15.45pt;height:18pt" o:ole="">
            <v:imagedata r:id="rId220" o:title=""/>
          </v:shape>
          <o:OLEObject Type="Embed" ProgID="Equation.DSMT4" ShapeID="_x0000_i1209" DrawAspect="Content" ObjectID="_1664188970" r:id="rId221"/>
        </w:object>
      </w:r>
    </w:p>
    <w:p w14:paraId="5483C54D" w14:textId="77777777" w:rsidR="00961D1E" w:rsidRDefault="00C7530A" w:rsidP="00B008B4">
      <w:pPr>
        <w:spacing w:line="360" w:lineRule="auto"/>
        <w:jc w:val="both"/>
      </w:pPr>
      <w:r w:rsidRPr="00B008B4">
        <w:rPr>
          <w:cs/>
          <w:lang w:bidi="te"/>
        </w:rPr>
        <w:t xml:space="preserve">వీటిని ధ్రువ రిఫరెన్స్ పివోట్ లుగా ను, ఆర్ పరంగాను రాస్తారు. </w:t>
      </w:r>
      <w:r w:rsidR="005A185C" w:rsidRPr="00B008B4">
        <w:rPr>
          <w:position w:val="-6"/>
          <w:cs/>
          <w:lang w:bidi="te"/>
        </w:rPr>
        <w:object w:dxaOrig="200" w:dyaOrig="279" w14:anchorId="035344C0">
          <v:shape id="_x0000_i1210" type="#_x0000_t75" style="width:9.85pt;height:14.15pt" o:ole="">
            <v:imagedata r:id="rId52" o:title=""/>
          </v:shape>
          <o:OLEObject Type="Embed" ProgID="Equation.DSMT4" ShapeID="_x0000_i1210" DrawAspect="Content" ObjectID="_1664188971" r:id="rId222"/>
        </w:object>
      </w:r>
    </w:p>
    <w:p w14:paraId="5E350824" w14:textId="77777777" w:rsidR="0035167B" w:rsidRDefault="0035167B" w:rsidP="00B008B4">
      <w:pPr>
        <w:spacing w:line="360" w:lineRule="auto"/>
        <w:jc w:val="both"/>
      </w:pPr>
    </w:p>
    <w:p w14:paraId="33863FDF" w14:textId="77777777" w:rsidR="0035167B" w:rsidRPr="00B008B4" w:rsidRDefault="0035167B" w:rsidP="0035167B">
      <w:pPr>
        <w:spacing w:line="360" w:lineRule="auto"/>
      </w:pPr>
      <w:r w:rsidRPr="00B008B4">
        <w:rPr>
          <w:cs/>
          <w:lang w:bidi="te"/>
        </w:rPr>
        <w:t>స్లైడ్ లు 10-24:21</w:t>
      </w:r>
    </w:p>
    <w:p w14:paraId="404D0BFA" w14:textId="77777777" w:rsidR="00F146C2" w:rsidRPr="00B008B4" w:rsidRDefault="009D21D9" w:rsidP="00B008B4">
      <w:pPr>
        <w:spacing w:line="360" w:lineRule="auto"/>
        <w:jc w:val="center"/>
      </w:pPr>
      <w:r>
        <w:pict w14:anchorId="2C812AFB">
          <v:shape id="_x0000_i1211" type="#_x0000_t75" style="width:256.7pt;height:187.3pt">
            <v:imagedata r:id="rId223" o:title=""/>
          </v:shape>
        </w:pict>
      </w:r>
    </w:p>
    <w:p w14:paraId="66D157F9" w14:textId="77777777" w:rsidR="00FD5AA9" w:rsidRPr="00B008B4" w:rsidRDefault="00FD5AA9" w:rsidP="00B008B4">
      <w:pPr>
        <w:spacing w:line="360" w:lineRule="auto"/>
      </w:pPr>
    </w:p>
    <w:p w14:paraId="0828E9B7" w14:textId="77777777" w:rsidR="006F4337" w:rsidRPr="00B008B4" w:rsidRDefault="00FD5AA9" w:rsidP="00B008B4">
      <w:pPr>
        <w:spacing w:line="360" w:lineRule="auto"/>
        <w:jc w:val="both"/>
      </w:pPr>
      <w:r w:rsidRPr="00B008B4">
        <w:rPr>
          <w:cs/>
          <w:lang w:bidi="te"/>
        </w:rPr>
        <w:t xml:space="preserve">ఇవి సమతులసమీకరణాలు. ఈ ప్రత్యేక సందర్భంలో మనం శరీర బలాల యొక్క భాగాలను లెక్కలోకి తీసుకొని రాము. రేడియల్ మరియు సర్కిమిక్ డైరెక్షన్ రెండింటిలోనూ మనం శరీర బలాలు నిర్లక్ష్యం చేశాం. </w:t>
      </w:r>
    </w:p>
    <w:p w14:paraId="249AC76E" w14:textId="77777777" w:rsidR="006F4337" w:rsidRPr="00B008B4" w:rsidRDefault="006F4337" w:rsidP="00B008B4">
      <w:pPr>
        <w:spacing w:line="360" w:lineRule="auto"/>
        <w:jc w:val="both"/>
      </w:pPr>
    </w:p>
    <w:p w14:paraId="60E19868" w14:textId="77777777" w:rsidR="004315C6" w:rsidRDefault="00961D1E" w:rsidP="00B008B4">
      <w:pPr>
        <w:spacing w:line="360" w:lineRule="auto"/>
        <w:jc w:val="both"/>
      </w:pPr>
      <w:r w:rsidRPr="00B008B4">
        <w:rPr>
          <w:cs/>
          <w:lang w:bidi="te"/>
        </w:rPr>
        <w:t xml:space="preserve">అంటే మనకు ∂∂ + 1/r (/∂) + (-)/r = 0; ఇది సమతాస్థితి యొక్క మొదటి సమీకరణం. ∂/∂r +1/r (∂/∂)+/r=0 అనేది సమతాస్థితి యొక్క మరో సమీకరణం. ఈ రెండు సమతాస్థితి సమీకరణాలు ధ్రువ సమన్వయ వ్యవస్థ సందర్భంలో వివరించబడ్డాయి. </w:t>
      </w:r>
      <w:r w:rsidR="00BA5353" w:rsidRPr="00B008B4">
        <w:rPr>
          <w:position w:val="-12"/>
          <w:cs/>
          <w:lang w:bidi="te"/>
        </w:rPr>
        <w:object w:dxaOrig="300" w:dyaOrig="360" w14:anchorId="725A9F9F">
          <v:shape id="_x0000_i1212" type="#_x0000_t75" style="width:15.45pt;height:18pt" o:ole="">
            <v:imagedata r:id="rId59" o:title=""/>
          </v:shape>
          <o:OLEObject Type="Embed" ProgID="Equation.DSMT4" ShapeID="_x0000_i1212" DrawAspect="Content" ObjectID="_1664188972" r:id="rId224"/>
        </w:object>
      </w:r>
      <w:r w:rsidR="00BA5353" w:rsidRPr="00B008B4">
        <w:rPr>
          <w:position w:val="-12"/>
          <w:cs/>
          <w:lang w:bidi="te"/>
        </w:rPr>
        <w:object w:dxaOrig="340" w:dyaOrig="360" w14:anchorId="19AA8FB3">
          <v:shape id="_x0000_i1213" type="#_x0000_t75" style="width:16.7pt;height:18pt" o:ole="">
            <v:imagedata r:id="rId74" o:title=""/>
          </v:shape>
          <o:OLEObject Type="Embed" ProgID="Equation.DSMT4" ShapeID="_x0000_i1213" DrawAspect="Content" ObjectID="_1664188973" r:id="rId225"/>
        </w:object>
      </w:r>
      <w:r w:rsidR="005A185C" w:rsidRPr="00B008B4">
        <w:rPr>
          <w:position w:val="-6"/>
          <w:cs/>
          <w:lang w:bidi="te"/>
        </w:rPr>
        <w:object w:dxaOrig="200" w:dyaOrig="279" w14:anchorId="3F578019">
          <v:shape id="_x0000_i1214" type="#_x0000_t75" style="width:9.85pt;height:14.15pt" o:ole="">
            <v:imagedata r:id="rId52" o:title=""/>
          </v:shape>
          <o:OLEObject Type="Embed" ProgID="Equation.DSMT4" ShapeID="_x0000_i1214" DrawAspect="Content" ObjectID="_1664188974" r:id="rId226"/>
        </w:object>
      </w:r>
      <w:r w:rsidR="00BA5353" w:rsidRPr="00B008B4">
        <w:rPr>
          <w:position w:val="-12"/>
          <w:cs/>
          <w:lang w:bidi="te"/>
        </w:rPr>
        <w:object w:dxaOrig="300" w:dyaOrig="360" w14:anchorId="1ADA1028">
          <v:shape id="_x0000_i1215" type="#_x0000_t75" style="width:15.45pt;height:18pt" o:ole="">
            <v:imagedata r:id="rId59" o:title=""/>
          </v:shape>
          <o:OLEObject Type="Embed" ProgID="Equation.DSMT4" ShapeID="_x0000_i1215" DrawAspect="Content" ObjectID="_1664188975" r:id="rId227"/>
        </w:object>
      </w:r>
      <w:r w:rsidR="006405CA" w:rsidRPr="00B008B4">
        <w:rPr>
          <w:position w:val="-12"/>
          <w:cs/>
          <w:lang w:bidi="te"/>
        </w:rPr>
        <w:object w:dxaOrig="300" w:dyaOrig="360" w14:anchorId="3AAA968A">
          <v:shape id="_x0000_i1216" type="#_x0000_t75" style="width:15.45pt;height:18pt" o:ole="">
            <v:imagedata r:id="rId59" o:title=""/>
          </v:shape>
          <o:OLEObject Type="Embed" ProgID="Equation.DSMT4" ShapeID="_x0000_i1216" DrawAspect="Content" ObjectID="_1664188976" r:id="rId228"/>
        </w:object>
      </w:r>
      <w:r w:rsidR="00163F78" w:rsidRPr="00B008B4">
        <w:rPr>
          <w:position w:val="-12"/>
          <w:cs/>
          <w:lang w:bidi="te"/>
        </w:rPr>
        <w:object w:dxaOrig="300" w:dyaOrig="360" w14:anchorId="3D5DF4F7">
          <v:shape id="_x0000_i1217" type="#_x0000_t75" style="width:15.45pt;height:18pt" o:ole="">
            <v:imagedata r:id="rId229" o:title=""/>
          </v:shape>
          <o:OLEObject Type="Embed" ProgID="Equation.DSMT4" ShapeID="_x0000_i1217" DrawAspect="Content" ObjectID="_1664188977" r:id="rId230"/>
        </w:object>
      </w:r>
      <w:r w:rsidR="00BA5353" w:rsidRPr="00B008B4">
        <w:rPr>
          <w:position w:val="-12"/>
          <w:cs/>
          <w:lang w:bidi="te"/>
        </w:rPr>
        <w:object w:dxaOrig="340" w:dyaOrig="360" w14:anchorId="588B707C">
          <v:shape id="_x0000_i1218" type="#_x0000_t75" style="width:16.7pt;height:18pt" o:ole="">
            <v:imagedata r:id="rId74" o:title=""/>
          </v:shape>
          <o:OLEObject Type="Embed" ProgID="Equation.DSMT4" ShapeID="_x0000_i1218" DrawAspect="Content" ObjectID="_1664188978" r:id="rId231"/>
        </w:object>
      </w:r>
      <w:r w:rsidR="00163F78" w:rsidRPr="00B008B4">
        <w:rPr>
          <w:position w:val="-12"/>
          <w:cs/>
          <w:lang w:bidi="te"/>
        </w:rPr>
        <w:object w:dxaOrig="300" w:dyaOrig="360" w14:anchorId="78672D32">
          <v:shape id="_x0000_i1219" type="#_x0000_t75" style="width:15.45pt;height:18pt" o:ole="">
            <v:imagedata r:id="rId232" o:title=""/>
          </v:shape>
          <o:OLEObject Type="Embed" ProgID="Equation.DSMT4" ShapeID="_x0000_i1219" DrawAspect="Content" ObjectID="_1664188979" r:id="rId233"/>
        </w:object>
      </w:r>
      <w:r w:rsidR="005A185C" w:rsidRPr="00B008B4">
        <w:rPr>
          <w:position w:val="-6"/>
          <w:cs/>
          <w:lang w:bidi="te"/>
        </w:rPr>
        <w:object w:dxaOrig="200" w:dyaOrig="279" w14:anchorId="293DC370">
          <v:shape id="_x0000_i1220" type="#_x0000_t75" style="width:9.85pt;height:14.15pt" o:ole="">
            <v:imagedata r:id="rId52" o:title=""/>
          </v:shape>
          <o:OLEObject Type="Embed" ProgID="Equation.DSMT4" ShapeID="_x0000_i1220" DrawAspect="Content" ObjectID="_1664188980" r:id="rId234"/>
        </w:object>
      </w:r>
      <w:r w:rsidR="00BA5353" w:rsidRPr="00B008B4">
        <w:rPr>
          <w:position w:val="-12"/>
          <w:cs/>
          <w:lang w:bidi="te"/>
        </w:rPr>
        <w:object w:dxaOrig="340" w:dyaOrig="360" w14:anchorId="417F654C">
          <v:shape id="_x0000_i1221" type="#_x0000_t75" style="width:16.7pt;height:18pt" o:ole="">
            <v:imagedata r:id="rId74" o:title=""/>
          </v:shape>
          <o:OLEObject Type="Embed" ProgID="Equation.DSMT4" ShapeID="_x0000_i1221" DrawAspect="Content" ObjectID="_1664188981" r:id="rId235"/>
        </w:object>
      </w:r>
    </w:p>
    <w:p w14:paraId="49A0B8A1" w14:textId="77777777" w:rsidR="002A4D21" w:rsidRDefault="002A4D21" w:rsidP="002A4D21">
      <w:pPr>
        <w:spacing w:line="360" w:lineRule="auto"/>
      </w:pPr>
    </w:p>
    <w:p w14:paraId="35D7D314" w14:textId="77777777" w:rsidR="002A4D21" w:rsidRPr="00B008B4" w:rsidRDefault="002A4D21" w:rsidP="002A4D21">
      <w:pPr>
        <w:spacing w:line="360" w:lineRule="auto"/>
      </w:pPr>
      <w:r w:rsidRPr="00B008B4">
        <w:rPr>
          <w:cs/>
          <w:lang w:bidi="te"/>
        </w:rPr>
        <w:t>స్లైడ్ లు 11-25:19</w:t>
      </w:r>
    </w:p>
    <w:p w14:paraId="33C970E5" w14:textId="77777777" w:rsidR="0052097F" w:rsidRPr="00B008B4" w:rsidRDefault="009D21D9" w:rsidP="00B008B4">
      <w:pPr>
        <w:spacing w:line="360" w:lineRule="auto"/>
        <w:jc w:val="center"/>
      </w:pPr>
      <w:r>
        <w:lastRenderedPageBreak/>
        <w:pict w14:anchorId="4F5DE4A2">
          <v:shape id="_x0000_i1222" type="#_x0000_t75" style="width:257.55pt;height:195.85pt">
            <v:imagedata r:id="rId236" o:title=""/>
          </v:shape>
        </w:pict>
      </w:r>
    </w:p>
    <w:p w14:paraId="51FCD7BC" w14:textId="77777777" w:rsidR="006240D2" w:rsidRPr="00B008B4" w:rsidRDefault="006240D2" w:rsidP="00B008B4">
      <w:pPr>
        <w:spacing w:line="360" w:lineRule="auto"/>
      </w:pPr>
    </w:p>
    <w:p w14:paraId="6BED1944" w14:textId="77777777" w:rsidR="006240D2" w:rsidRPr="00B008B4" w:rsidRDefault="006240D2" w:rsidP="00B008B4">
      <w:pPr>
        <w:spacing w:line="360" w:lineRule="auto"/>
      </w:pPr>
    </w:p>
    <w:p w14:paraId="01EF3AF8" w14:textId="77777777" w:rsidR="002A4A8C" w:rsidRPr="00B008B4" w:rsidRDefault="004315C6" w:rsidP="00146DAF">
      <w:pPr>
        <w:spacing w:after="240" w:line="360" w:lineRule="auto"/>
        <w:jc w:val="both"/>
      </w:pPr>
      <w:r w:rsidRPr="00B008B4">
        <w:rPr>
          <w:cs/>
          <w:lang w:bidi="te"/>
        </w:rPr>
        <w:t>ఈ విధంగా, మనం ఎక్సిమ్-సిమ్మెట్రికల్ బాడీలో రిఫర్ చేయబడ్డ ఒత్తిళ్లను గుర్తించవచ్చు. ఒత్తిడి లేదా పరిమితులు పూర్తిగా తిన్నగా లేని అనేక నిర్మాణ అంశాలను మనం ఎదుర్కొంటాం; మీకు వక్రపరిమితులు ఉండవచ్చు, అవి రేడియల్ టెన్షన్ లేదా ఒత్తిడి ద్వారా వివరించవచ్చు మరియు అటువంటి వస్తువుపై లోడ్ చేయడం అనేది పూర్తిగా ఒక సంపూర్ణ మైన శరీర లేదా లోడింగ్ అనేది పూర్తిగా సింమెట్రికల్ గా ఉంటుంది.</w:t>
      </w:r>
      <w:r w:rsidR="00BA5353" w:rsidRPr="00B008B4">
        <w:rPr>
          <w:position w:val="-12"/>
          <w:cs/>
          <w:lang w:bidi="te"/>
        </w:rPr>
        <w:object w:dxaOrig="300" w:dyaOrig="360" w14:anchorId="6018F464">
          <v:shape id="_x0000_i1223" type="#_x0000_t75" style="width:15.45pt;height:18pt" o:ole="">
            <v:imagedata r:id="rId59" o:title=""/>
          </v:shape>
          <o:OLEObject Type="Embed" ProgID="Equation.DSMT4" ShapeID="_x0000_i1223" DrawAspect="Content" ObjectID="_1664188982" r:id="rId237"/>
        </w:object>
      </w:r>
      <w:r w:rsidR="00163F78" w:rsidRPr="00B008B4">
        <w:rPr>
          <w:position w:val="-12"/>
          <w:cs/>
          <w:lang w:bidi="te"/>
        </w:rPr>
        <w:object w:dxaOrig="300" w:dyaOrig="360" w14:anchorId="38647C7E">
          <v:shape id="_x0000_i1224" type="#_x0000_t75" style="width:15.45pt;height:18pt" o:ole="">
            <v:imagedata r:id="rId238" o:title=""/>
          </v:shape>
          <o:OLEObject Type="Embed" ProgID="Equation.DSMT4" ShapeID="_x0000_i1224" DrawAspect="Content" ObjectID="_1664188983" r:id="rId239"/>
        </w:object>
      </w:r>
    </w:p>
    <w:p w14:paraId="51B5F9E9" w14:textId="77777777" w:rsidR="002A4A8C" w:rsidRPr="00B008B4" w:rsidRDefault="002A4A8C" w:rsidP="00B008B4">
      <w:pPr>
        <w:spacing w:line="360" w:lineRule="auto"/>
        <w:jc w:val="both"/>
      </w:pPr>
      <w:r w:rsidRPr="00B008B4">
        <w:rPr>
          <w:cs/>
          <w:lang w:bidi="te"/>
        </w:rPr>
        <w:t xml:space="preserve">అప్పుడు ఆ కేసు కొరకు ఏదైనా మధ్యచ్ఛేదం లేదా రేఖాంశం సెక్షన్ ను మనం తీసుకున్నట్లయితే, ప్రతి సెక్షన్ లో వ్యాసం ద్వారా సెక్షన్ ని తీసుకున్నట్లయితే, అప్పుడు ఒత్తిడి స్థాయి కూడా అదే విధంగా ఉంటుంది. </w:t>
      </w:r>
    </w:p>
    <w:p w14:paraId="4D4133DE" w14:textId="77777777" w:rsidR="002A4A8C" w:rsidRPr="00B008B4" w:rsidRDefault="00EA484F" w:rsidP="00B008B4">
      <w:pPr>
        <w:spacing w:line="360" w:lineRule="auto"/>
        <w:jc w:val="both"/>
      </w:pPr>
      <w:r w:rsidRPr="00B008B4">
        <w:rPr>
          <w:cs/>
          <w:lang w:bidi="te"/>
        </w:rPr>
        <w:t>అందువల్ల ఈ విభాగాలలో దేనిపైనైనా ఒత్తిడి స్వేచ్ఛగా ఉంటుంది. కాబట్టి, ఉద్రిక్తతలు స్వతంత్రమైనవి. ఈ రకమైన శరీరాలను</w:t>
      </w:r>
      <w:r w:rsidR="005A185C" w:rsidRPr="00B008B4">
        <w:rPr>
          <w:position w:val="-6"/>
          <w:cs/>
          <w:lang w:bidi="te"/>
        </w:rPr>
        <w:object w:dxaOrig="200" w:dyaOrig="279" w14:anchorId="0208B14A">
          <v:shape id="_x0000_i1225" type="#_x0000_t75" style="width:9.85pt;height:14.15pt" o:ole="">
            <v:imagedata r:id="rId52" o:title=""/>
          </v:shape>
          <o:OLEObject Type="Embed" ProgID="Equation.DSMT4" ShapeID="_x0000_i1225" DrawAspect="Content" ObjectID="_1664188984" r:id="rId240"/>
        </w:object>
      </w:r>
      <w:r w:rsidR="00146DAF">
        <w:rPr>
          <w:cs/>
          <w:lang w:bidi="te"/>
        </w:rPr>
        <w:t xml:space="preserve">స్వీయ సౌష్టవ శరీరాలు అంటారు. </w:t>
      </w:r>
      <w:r>
        <w:rPr>
          <w:cs/>
          <w:lang w:bidi="te"/>
        </w:rPr>
        <w:t xml:space="preserve"> </w:t>
      </w:r>
      <w:r w:rsidR="00146DAF">
        <w:rPr>
          <w:cs/>
          <w:lang w:bidi="te"/>
        </w:rPr>
        <w:t>axi</w:t>
      </w:r>
      <w:r>
        <w:rPr>
          <w:cs/>
          <w:lang w:bidi="te"/>
        </w:rPr>
        <w:t xml:space="preserve"> </w:t>
      </w:r>
      <w:r w:rsidRPr="00B008B4">
        <w:rPr>
          <w:cs/>
          <w:lang w:bidi="te"/>
        </w:rPr>
        <w:t xml:space="preserve">అంటే ఈ వస్తువులు నిట్టనిలువు అక్షం పరంగా పూర్తిగా సమేత్రికఅని అర్థం. అటువంటి బాడీల కొరకు, లోడింగ్ కూడా నిట్టనిలువుగా మరియు సమతలంగా ఉన్నట్లయితే, ప్రతి సెక్షన్ పై ఒకే విధమైన టెన్షన్ ఉంటుంది. </w:t>
      </w:r>
    </w:p>
    <w:p w14:paraId="596F9C6B" w14:textId="77777777" w:rsidR="002A4A8C" w:rsidRPr="00B008B4" w:rsidRDefault="00F13424" w:rsidP="00146DAF">
      <w:pPr>
        <w:spacing w:after="240" w:line="360" w:lineRule="auto"/>
        <w:jc w:val="both"/>
      </w:pPr>
      <w:r w:rsidRPr="00B008B4">
        <w:rPr>
          <w:cs/>
          <w:lang w:bidi="te"/>
        </w:rPr>
        <w:t xml:space="preserve">ఈ రకమైన ఒత్తిడి మరియు శరీరం మనం స్వీయ సౌష్టవ శరీరాలు అని పిలుస్తాం. </w:t>
      </w:r>
    </w:p>
    <w:p w14:paraId="29D0ADBB" w14:textId="77777777" w:rsidR="00C278DD" w:rsidRPr="00B008B4" w:rsidRDefault="006A0EE4" w:rsidP="00146DAF">
      <w:pPr>
        <w:spacing w:after="240" w:line="360" w:lineRule="auto"/>
        <w:jc w:val="both"/>
      </w:pPr>
      <w:r w:rsidRPr="00B008B4">
        <w:rPr>
          <w:cs/>
          <w:lang w:bidi="te"/>
        </w:rPr>
        <w:lastRenderedPageBreak/>
        <w:t xml:space="preserve">అందువల్ల, వాటి యొక్క లంబ అక్షాన్ని సూచించే, వాటిని మనం స్వీయ సౌష్టవ దేహాలు అని పిలుస్తాం మరియు స్వీయ సౌష్టవ దేహాలకొరకు, ఒత్తిడి భాగాలు, సౌష్టవ పరంగా లోడ్ చేయబడినట్లయితే వాటిపై ఆధారపడవు.  అందువల్ల, మనం షీర్ టెన్షన్ కాంపోనెంట్ లను తీసుకునే ఏదైనా రేఖాంశం లోపిస్తుంది, ఎందుకంటే మనకు సింమెట్రికల్ రూపవికృతి ఉంటుంది, అందువల్ల షీర్ స్ట్రెయిన్ కాంపోనెంట్లు ఉండవు. </w:t>
      </w:r>
      <w:r w:rsidR="005A185C" w:rsidRPr="00B008B4">
        <w:rPr>
          <w:position w:val="-6"/>
          <w:cs/>
          <w:lang w:bidi="te"/>
        </w:rPr>
        <w:object w:dxaOrig="200" w:dyaOrig="279" w14:anchorId="22860A40">
          <v:shape id="_x0000_i1226" type="#_x0000_t75" style="width:9.85pt;height:14.15pt" o:ole="">
            <v:imagedata r:id="rId52" o:title=""/>
          </v:shape>
          <o:OLEObject Type="Embed" ProgID="Equation.DSMT4" ShapeID="_x0000_i1226" DrawAspect="Content" ObjectID="_1664188985" r:id="rId241"/>
        </w:object>
      </w:r>
    </w:p>
    <w:p w14:paraId="45A5B840" w14:textId="77777777" w:rsidR="0018650F" w:rsidRDefault="006A0EE4" w:rsidP="00B008B4">
      <w:pPr>
        <w:spacing w:line="360" w:lineRule="auto"/>
        <w:jc w:val="both"/>
      </w:pPr>
      <w:r w:rsidRPr="00B008B4">
        <w:rPr>
          <w:cs/>
          <w:lang w:bidi="te"/>
        </w:rPr>
        <w:t xml:space="preserve">మనం షీర్ స్ట్రెస్ లు లేకపోవడం వల్ల, సమతా సమీకరణం ∂/∂R+(-)/r=0కు తగ్గించబడుతుంది, ఇక్కడ సాధారణ ఒత్తిళ్లు మాత్రమే ఉంటాయి మరియు షీర్ స్ట్రెస్ లు ఉండవు. </w:t>
      </w:r>
      <w:r w:rsidR="00BA5353" w:rsidRPr="00B008B4">
        <w:rPr>
          <w:position w:val="-12"/>
          <w:cs/>
          <w:lang w:bidi="te"/>
        </w:rPr>
        <w:object w:dxaOrig="300" w:dyaOrig="360" w14:anchorId="0B43ECBB">
          <v:shape id="_x0000_i1227" type="#_x0000_t75" style="width:15.45pt;height:18pt" o:ole="">
            <v:imagedata r:id="rId59" o:title=""/>
          </v:shape>
          <o:OLEObject Type="Embed" ProgID="Equation.DSMT4" ShapeID="_x0000_i1227" DrawAspect="Content" ObjectID="_1664188986" r:id="rId242"/>
        </w:object>
      </w:r>
      <w:r w:rsidR="00BA5353" w:rsidRPr="00B008B4">
        <w:rPr>
          <w:position w:val="-12"/>
          <w:cs/>
          <w:lang w:bidi="te"/>
        </w:rPr>
        <w:object w:dxaOrig="300" w:dyaOrig="360" w14:anchorId="47DD843F">
          <v:shape id="_x0000_i1228" type="#_x0000_t75" style="width:15.45pt;height:18pt" o:ole="">
            <v:imagedata r:id="rId59" o:title=""/>
          </v:shape>
          <o:OLEObject Type="Embed" ProgID="Equation.DSMT4" ShapeID="_x0000_i1228" DrawAspect="Content" ObjectID="_1664188987" r:id="rId243"/>
        </w:object>
      </w:r>
      <w:r w:rsidR="00163F78" w:rsidRPr="00B008B4">
        <w:rPr>
          <w:position w:val="-12"/>
          <w:cs/>
          <w:lang w:bidi="te"/>
        </w:rPr>
        <w:object w:dxaOrig="300" w:dyaOrig="360" w14:anchorId="18273536">
          <v:shape id="_x0000_i1229" type="#_x0000_t75" style="width:15.45pt;height:18pt" o:ole="">
            <v:imagedata r:id="rId244" o:title=""/>
          </v:shape>
          <o:OLEObject Type="Embed" ProgID="Equation.DSMT4" ShapeID="_x0000_i1229" DrawAspect="Content" ObjectID="_1664188988" r:id="rId245"/>
        </w:object>
      </w:r>
    </w:p>
    <w:p w14:paraId="019A3683" w14:textId="77777777" w:rsidR="002458DA" w:rsidRDefault="002458DA" w:rsidP="00B008B4">
      <w:pPr>
        <w:spacing w:line="360" w:lineRule="auto"/>
        <w:jc w:val="both"/>
      </w:pPr>
    </w:p>
    <w:p w14:paraId="1429E91A" w14:textId="77777777" w:rsidR="002458DA" w:rsidRPr="00B008B4" w:rsidRDefault="002458DA" w:rsidP="002458DA">
      <w:pPr>
        <w:spacing w:line="360" w:lineRule="auto"/>
      </w:pPr>
      <w:r w:rsidRPr="00B008B4">
        <w:rPr>
          <w:cs/>
          <w:lang w:bidi="te"/>
        </w:rPr>
        <w:t>స్లైడ్ 12-28:09</w:t>
      </w:r>
    </w:p>
    <w:p w14:paraId="26E0560D" w14:textId="77777777" w:rsidR="003B31FC" w:rsidRPr="00B008B4" w:rsidRDefault="009D21D9" w:rsidP="00B008B4">
      <w:pPr>
        <w:spacing w:line="360" w:lineRule="auto"/>
        <w:jc w:val="center"/>
      </w:pPr>
      <w:r>
        <w:pict w14:anchorId="333127AB">
          <v:shape id="_x0000_i1230" type="#_x0000_t75" style="width:255pt;height:189.45pt">
            <v:imagedata r:id="rId246" o:title=""/>
          </v:shape>
        </w:pict>
      </w:r>
    </w:p>
    <w:p w14:paraId="0751FA45" w14:textId="77777777" w:rsidR="00724966" w:rsidRPr="00B008B4" w:rsidRDefault="00724966" w:rsidP="00B008B4">
      <w:pPr>
        <w:spacing w:line="360" w:lineRule="auto"/>
      </w:pPr>
    </w:p>
    <w:p w14:paraId="6EFAD41C" w14:textId="77777777" w:rsidR="00724966" w:rsidRPr="00B008B4" w:rsidRDefault="00724966" w:rsidP="00B008B4">
      <w:pPr>
        <w:spacing w:line="360" w:lineRule="auto"/>
      </w:pPr>
    </w:p>
    <w:p w14:paraId="27A830B8" w14:textId="77777777" w:rsidR="00DF0503" w:rsidRPr="00B008B4" w:rsidRDefault="00051BB7" w:rsidP="00B008B4">
      <w:pPr>
        <w:spacing w:line="360" w:lineRule="auto"/>
        <w:jc w:val="both"/>
      </w:pPr>
      <w:r w:rsidRPr="00B008B4">
        <w:rPr>
          <w:cs/>
          <w:lang w:bidi="te"/>
        </w:rPr>
        <w:t xml:space="preserve">ధ్రువ సమన్వయ వ్యవస్థ నేపథ్యంలో వాటిని ప్రస్తావిస్తే ఉద్రిక్త పరిస్థితిని బయటపెట్టడానికి ప్రయత్నించాం. ఇంతకు ముందు మనం ఒక ఒత్తిడి శరీరంలో, దీర్ఘచతురస్రాకార భాగాలు ఉంటే, మరియు వివిధ బిందువుల వద్ద మరియు వివిధ విమానాలలో ఉద్రిక్తతలను ఎలా అంచనా వేయవచ్చో చూసాము. </w:t>
      </w:r>
      <w:r w:rsidR="00BA5353" w:rsidRPr="00B008B4">
        <w:rPr>
          <w:position w:val="-12"/>
          <w:cs/>
          <w:lang w:bidi="te"/>
        </w:rPr>
        <w:object w:dxaOrig="300" w:dyaOrig="360" w14:anchorId="7FCB96CC">
          <v:shape id="_x0000_i1231" type="#_x0000_t75" style="width:15.45pt;height:18pt" o:ole="">
            <v:imagedata r:id="rId39" o:title=""/>
          </v:shape>
          <o:OLEObject Type="Embed" ProgID="Equation.DSMT4" ShapeID="_x0000_i1231" DrawAspect="Content" ObjectID="_1664188989" r:id="rId247"/>
        </w:object>
      </w:r>
      <w:r w:rsidR="00BA5353" w:rsidRPr="00B008B4">
        <w:rPr>
          <w:position w:val="-14"/>
          <w:cs/>
          <w:lang w:bidi="te"/>
        </w:rPr>
        <w:object w:dxaOrig="320" w:dyaOrig="380" w14:anchorId="4064FB7B">
          <v:shape id="_x0000_i1232" type="#_x0000_t75" style="width:15.85pt;height:18.85pt" o:ole="">
            <v:imagedata r:id="rId41" o:title=""/>
          </v:shape>
          <o:OLEObject Type="Embed" ProgID="Equation.DSMT4" ShapeID="_x0000_i1232" DrawAspect="Content" ObjectID="_1664188990" r:id="rId248"/>
        </w:object>
      </w:r>
      <w:r w:rsidR="00163F78" w:rsidRPr="00B008B4">
        <w:rPr>
          <w:position w:val="-14"/>
          <w:cs/>
          <w:lang w:bidi="te"/>
        </w:rPr>
        <w:object w:dxaOrig="320" w:dyaOrig="380" w14:anchorId="7D1082C2">
          <v:shape id="_x0000_i1233" type="#_x0000_t75" style="width:15.85pt;height:18.85pt" o:ole="">
            <v:imagedata r:id="rId249" o:title=""/>
          </v:shape>
          <o:OLEObject Type="Embed" ProgID="Equation.DSMT4" ShapeID="_x0000_i1233" DrawAspect="Content" ObjectID="_1664188991" r:id="rId250"/>
        </w:object>
      </w:r>
    </w:p>
    <w:p w14:paraId="7A61CC58" w14:textId="77777777" w:rsidR="00DF0503" w:rsidRPr="00B008B4" w:rsidRDefault="00DF0503" w:rsidP="00B008B4">
      <w:pPr>
        <w:spacing w:line="360" w:lineRule="auto"/>
        <w:jc w:val="both"/>
      </w:pPr>
    </w:p>
    <w:p w14:paraId="14E95371" w14:textId="77777777" w:rsidR="00DF0503" w:rsidRPr="00B008B4" w:rsidRDefault="00B3354E" w:rsidP="00B008B4">
      <w:pPr>
        <w:spacing w:line="360" w:lineRule="auto"/>
        <w:jc w:val="both"/>
      </w:pPr>
      <w:r w:rsidRPr="00B008B4">
        <w:rPr>
          <w:cs/>
          <w:lang w:bidi="te"/>
        </w:rPr>
        <w:lastRenderedPageBreak/>
        <w:t xml:space="preserve">ఇప్పుడు, సాధారణ ఒత్తిడి, క్లిప్పింగ్ టెన్షన్లు ఉన్న ధ్రువ సమన్వయ వ్యవస్థలో ఏదైనా ఎయిర్ క్రాఫ్ట్ పై ఉద్రిక్తతను ప్రాతినిధ్యం వహించడానికి ప్రయత్నిస్తే, సంతులనం యొక్క సమీకరణాలను ఎలా వ్రాయాలో మనం చూశాం. </w:t>
      </w:r>
      <w:r w:rsidR="00BA5353" w:rsidRPr="00B008B4">
        <w:rPr>
          <w:position w:val="-12"/>
          <w:cs/>
          <w:lang w:bidi="te"/>
        </w:rPr>
        <w:object w:dxaOrig="300" w:dyaOrig="360" w14:anchorId="7D754DF3">
          <v:shape id="_x0000_i1234" type="#_x0000_t75" style="width:15.45pt;height:18pt" o:ole="">
            <v:imagedata r:id="rId59" o:title=""/>
          </v:shape>
          <o:OLEObject Type="Embed" ProgID="Equation.DSMT4" ShapeID="_x0000_i1234" DrawAspect="Content" ObjectID="_1664188992" r:id="rId251"/>
        </w:object>
      </w:r>
      <w:r w:rsidR="00163F78" w:rsidRPr="00B008B4">
        <w:rPr>
          <w:position w:val="-12"/>
          <w:cs/>
          <w:lang w:bidi="te"/>
        </w:rPr>
        <w:object w:dxaOrig="300" w:dyaOrig="360" w14:anchorId="183C5EB0">
          <v:shape id="_x0000_i1235" type="#_x0000_t75" style="width:15.45pt;height:18pt" o:ole="">
            <v:imagedata r:id="rId244" o:title=""/>
          </v:shape>
          <o:OLEObject Type="Embed" ProgID="Equation.DSMT4" ShapeID="_x0000_i1235" DrawAspect="Content" ObjectID="_1664188993" r:id="rId252"/>
        </w:object>
      </w:r>
      <w:r w:rsidR="00BA5353" w:rsidRPr="00B008B4">
        <w:rPr>
          <w:position w:val="-12"/>
          <w:cs/>
          <w:lang w:bidi="te"/>
        </w:rPr>
        <w:object w:dxaOrig="340" w:dyaOrig="360" w14:anchorId="5F093FB5">
          <v:shape id="_x0000_i1236" type="#_x0000_t75" style="width:16.7pt;height:18pt" o:ole="">
            <v:imagedata r:id="rId74" o:title=""/>
          </v:shape>
          <o:OLEObject Type="Embed" ProgID="Equation.DSMT4" ShapeID="_x0000_i1236" DrawAspect="Content" ObjectID="_1664188994" r:id="rId253"/>
        </w:object>
      </w:r>
    </w:p>
    <w:p w14:paraId="5632D91C" w14:textId="77777777" w:rsidR="00DF0503" w:rsidRPr="00B008B4" w:rsidRDefault="00DF0503" w:rsidP="00B008B4">
      <w:pPr>
        <w:spacing w:line="360" w:lineRule="auto"/>
        <w:jc w:val="both"/>
      </w:pPr>
    </w:p>
    <w:p w14:paraId="77BFF6D0" w14:textId="77777777" w:rsidR="00AB6E87" w:rsidRPr="00B008B4" w:rsidRDefault="00AB6E87" w:rsidP="00B008B4">
      <w:pPr>
        <w:spacing w:line="360" w:lineRule="auto"/>
        <w:jc w:val="both"/>
      </w:pPr>
      <w:r w:rsidRPr="00B008B4">
        <w:rPr>
          <w:cs/>
          <w:lang w:bidi="te"/>
        </w:rPr>
        <w:t xml:space="preserve">ఇక్కడ మీరు శరీరంలో ఈ నిర్దిష్ట బిందువు లో ఒత్తిడి చూసినప్పుడు అప్పుడు ఒత్తిడి ఇవ్వబడుతుంది; ఒక క్షితిజ సమాంతర తలంపై సాధారణ టెన్షన్ 60 MPa, ఈ క్షితిజ సమాంతర విమానం పరంగా వంగిన ఒక నిర్దిష్ట విమానం 45 డిగ్రీలు, సాధారణ టెన్షన్ 50 MPa; షీర్ స్ట్రెయిన్ 40 ఎమ్ పిఎలు; మరియు ఈ క్షితిజ సమాంతర తలంలో 30 MPa లు టెన్షన్ క్లిప్పింగ్ గా ఉన్నాయి. </w:t>
      </w:r>
    </w:p>
    <w:p w14:paraId="1A6C7C21" w14:textId="77777777" w:rsidR="00AB6E87" w:rsidRPr="00B008B4" w:rsidRDefault="00AB6E87" w:rsidP="00B008B4">
      <w:pPr>
        <w:spacing w:line="360" w:lineRule="auto"/>
        <w:jc w:val="both"/>
      </w:pPr>
    </w:p>
    <w:p w14:paraId="4EE2CD7D" w14:textId="77777777" w:rsidR="00DF0503" w:rsidRPr="00B008B4" w:rsidRDefault="00B00CA4" w:rsidP="00B008B4">
      <w:pPr>
        <w:spacing w:line="360" w:lineRule="auto"/>
        <w:jc w:val="both"/>
      </w:pPr>
      <w:r w:rsidRPr="00B008B4">
        <w:rPr>
          <w:cs/>
          <w:lang w:bidi="te"/>
        </w:rPr>
        <w:t xml:space="preserve">మనం లెక్కించాల్సిన విషయం సాధారణ మరియు షీర్ టెన్షన్, ఇది మార్పు సమీకరణాలను ఉపయోగించి నిట్టనిలువు విమానాలపై పనిచేస్తుంది. </w:t>
      </w:r>
    </w:p>
    <w:p w14:paraId="6DF20388" w14:textId="77777777" w:rsidR="00DF0503" w:rsidRPr="00B008B4" w:rsidRDefault="00DF0503" w:rsidP="00B008B4">
      <w:pPr>
        <w:spacing w:line="360" w:lineRule="auto"/>
        <w:jc w:val="both"/>
      </w:pPr>
    </w:p>
    <w:p w14:paraId="787E716A" w14:textId="77777777" w:rsidR="006753B1" w:rsidRPr="00B008B4" w:rsidRDefault="00F1782B" w:rsidP="00B008B4">
      <w:pPr>
        <w:spacing w:line="360" w:lineRule="auto"/>
        <w:jc w:val="both"/>
      </w:pPr>
      <w:r w:rsidRPr="00B008B4">
        <w:rPr>
          <w:cs/>
          <w:lang w:bidi="te"/>
        </w:rPr>
        <w:t xml:space="preserve">ఇక్కడ ఇవ్వబడ్డ విలువలు 60 MPaలకు సమానం, ఇది ధనాత్మకం; 30 MPa లు ఇలా ఇవ్వబడ్డాయి; మరియు ఈ నిర్దిష్ట విమానంలో 'సాధారణ విమానం 50 MPa మరియు షీర్ టెన్షన్ = 40 MPaలకు సమానం' అని నిర్వచించారు. మనం నిట్టనిలువు విమానాలపై ఏమి విలువ చేస్తున్నారు మరియు దానికి అనుగుణంగా కోత టెన్షన్ ఎంత అనేది మనం లెక్కించాల్సి ఉంటుంది. ఈ రెండు విలువలను మనం మదింపు చేయాలి. </w:t>
      </w:r>
      <w:r w:rsidR="00BA5353" w:rsidRPr="00B008B4">
        <w:rPr>
          <w:position w:val="-14"/>
          <w:cs/>
          <w:lang w:bidi="te"/>
        </w:rPr>
        <w:object w:dxaOrig="320" w:dyaOrig="380" w14:anchorId="00DDDE52">
          <v:shape id="_x0000_i1237" type="#_x0000_t75" style="width:15.85pt;height:18.85pt" o:ole="">
            <v:imagedata r:id="rId41" o:title=""/>
          </v:shape>
          <o:OLEObject Type="Embed" ProgID="Equation.DSMT4" ShapeID="_x0000_i1237" DrawAspect="Content" ObjectID="_1664188995" r:id="rId254"/>
        </w:object>
      </w:r>
      <w:r w:rsidR="00163F78" w:rsidRPr="00B008B4">
        <w:rPr>
          <w:position w:val="-14"/>
          <w:cs/>
          <w:lang w:bidi="te"/>
        </w:rPr>
        <w:object w:dxaOrig="320" w:dyaOrig="380" w14:anchorId="5AA6A1EA">
          <v:shape id="_x0000_i1238" type="#_x0000_t75" style="width:15.85pt;height:18.85pt" o:ole="">
            <v:imagedata r:id="rId255" o:title=""/>
          </v:shape>
          <o:OLEObject Type="Embed" ProgID="Equation.DSMT4" ShapeID="_x0000_i1238" DrawAspect="Content" ObjectID="_1664188996" r:id="rId256"/>
        </w:object>
      </w:r>
      <w:r w:rsidR="00BA5353" w:rsidRPr="00B008B4">
        <w:rPr>
          <w:position w:val="-12"/>
          <w:cs/>
          <w:lang w:bidi="te"/>
        </w:rPr>
        <w:object w:dxaOrig="300" w:dyaOrig="360" w14:anchorId="459E7BB4">
          <v:shape id="_x0000_i1239" type="#_x0000_t75" style="width:15.45pt;height:18pt" o:ole="">
            <v:imagedata r:id="rId39" o:title=""/>
          </v:shape>
          <o:OLEObject Type="Embed" ProgID="Equation.DSMT4" ShapeID="_x0000_i1239" DrawAspect="Content" ObjectID="_1664188997" r:id="rId257"/>
        </w:object>
      </w:r>
      <w:r w:rsidR="00F918C4" w:rsidRPr="00B008B4">
        <w:rPr>
          <w:position w:val="-14"/>
          <w:cs/>
          <w:lang w:bidi="te"/>
        </w:rPr>
        <w:object w:dxaOrig="420" w:dyaOrig="380" w14:anchorId="6BFC8AB2">
          <v:shape id="_x0000_i1240" type="#_x0000_t75" style="width:21pt;height:18.85pt" o:ole="">
            <v:imagedata r:id="rId258" o:title=""/>
          </v:shape>
          <o:OLEObject Type="Embed" ProgID="Equation.DSMT4" ShapeID="_x0000_i1240" DrawAspect="Content" ObjectID="_1664188998" r:id="rId259"/>
        </w:object>
      </w:r>
      <w:r w:rsidR="00BA5353" w:rsidRPr="00B008B4">
        <w:rPr>
          <w:position w:val="-12"/>
          <w:cs/>
          <w:lang w:bidi="te"/>
        </w:rPr>
        <w:object w:dxaOrig="300" w:dyaOrig="360" w14:anchorId="5261B47E">
          <v:shape id="_x0000_i1241" type="#_x0000_t75" style="width:15.45pt;height:18pt" o:ole="">
            <v:imagedata r:id="rId39" o:title=""/>
          </v:shape>
          <o:OLEObject Type="Embed" ProgID="Equation.DSMT4" ShapeID="_x0000_i1241" DrawAspect="Content" ObjectID="_1664188999" r:id="rId260"/>
        </w:object>
      </w:r>
    </w:p>
    <w:p w14:paraId="25D1D6D6" w14:textId="77777777" w:rsidR="00DF0503" w:rsidRPr="00B008B4" w:rsidRDefault="00DF0503" w:rsidP="00B008B4">
      <w:pPr>
        <w:spacing w:line="360" w:lineRule="auto"/>
        <w:jc w:val="both"/>
      </w:pPr>
    </w:p>
    <w:p w14:paraId="7E2B95CC" w14:textId="77777777" w:rsidR="00DF0503" w:rsidRPr="00B008B4" w:rsidRDefault="00D261EA" w:rsidP="0067489E">
      <w:pPr>
        <w:spacing w:after="240" w:line="360" w:lineRule="auto"/>
        <w:jc w:val="both"/>
      </w:pPr>
      <w:r w:rsidRPr="00B008B4">
        <w:rPr>
          <w:cs/>
          <w:lang w:bidi="te"/>
        </w:rPr>
        <w:t xml:space="preserve">ఒకవేళ మీరు ఏదైనా తలంపై సమీకరణాలను మార్చనట్లయితే , అది = (+)/2 సాధారణ టెన్షన్ + (-)/2 × cos 2 + sin 2. ఇప్పుడు ఈ ప్రత్యేక సమస్య, ఔత్సాహిక విమానం యొక్క టెన్షన్ మరియు ఈ నిర్ధిష్ట విమానం యొక్క సాధారణ 45° కోణంలో ఉంటుంది. అంటే 45 డిగ్రీలు అంటే 2 90 డిగ్రీలు. </w:t>
      </w:r>
      <w:r w:rsidR="00BA5353" w:rsidRPr="00B008B4">
        <w:rPr>
          <w:position w:val="-12"/>
          <w:cs/>
          <w:lang w:bidi="te"/>
        </w:rPr>
        <w:object w:dxaOrig="300" w:dyaOrig="360" w14:anchorId="095619EC">
          <v:shape id="_x0000_i1242" type="#_x0000_t75" style="width:15.45pt;height:18pt" o:ole="">
            <v:imagedata r:id="rId39" o:title=""/>
          </v:shape>
          <o:OLEObject Type="Embed" ProgID="Equation.DSMT4" ShapeID="_x0000_i1242" DrawAspect="Content" ObjectID="_1664189000" r:id="rId261"/>
        </w:object>
      </w:r>
      <w:r w:rsidR="00BA5353" w:rsidRPr="00B008B4">
        <w:rPr>
          <w:position w:val="-12"/>
          <w:cs/>
          <w:lang w:bidi="te"/>
        </w:rPr>
        <w:object w:dxaOrig="300" w:dyaOrig="360" w14:anchorId="472D2589">
          <v:shape id="_x0000_i1243" type="#_x0000_t75" style="width:15.45pt;height:18pt" o:ole="">
            <v:imagedata r:id="rId39" o:title=""/>
          </v:shape>
          <o:OLEObject Type="Embed" ProgID="Equation.DSMT4" ShapeID="_x0000_i1243" DrawAspect="Content" ObjectID="_1664189001" r:id="rId262"/>
        </w:object>
      </w:r>
      <w:r w:rsidR="00BA5353" w:rsidRPr="00B008B4">
        <w:rPr>
          <w:position w:val="-14"/>
          <w:cs/>
          <w:lang w:bidi="te"/>
        </w:rPr>
        <w:object w:dxaOrig="320" w:dyaOrig="380" w14:anchorId="2A05D874">
          <v:shape id="_x0000_i1244" type="#_x0000_t75" style="width:15.85pt;height:18.85pt" o:ole="">
            <v:imagedata r:id="rId41" o:title=""/>
          </v:shape>
          <o:OLEObject Type="Embed" ProgID="Equation.DSMT4" ShapeID="_x0000_i1244" DrawAspect="Content" ObjectID="_1664189002" r:id="rId263"/>
        </w:object>
      </w:r>
      <w:r w:rsidR="00BA5353" w:rsidRPr="00B008B4">
        <w:rPr>
          <w:position w:val="-12"/>
          <w:cs/>
          <w:lang w:bidi="te"/>
        </w:rPr>
        <w:object w:dxaOrig="300" w:dyaOrig="360" w14:anchorId="3D4DB242">
          <v:shape id="_x0000_i1245" type="#_x0000_t75" style="width:15.45pt;height:18pt" o:ole="">
            <v:imagedata r:id="rId39" o:title=""/>
          </v:shape>
          <o:OLEObject Type="Embed" ProgID="Equation.DSMT4" ShapeID="_x0000_i1245" DrawAspect="Content" ObjectID="_1664189003" r:id="rId264"/>
        </w:object>
      </w:r>
      <w:r w:rsidR="00BA5353" w:rsidRPr="00B008B4">
        <w:rPr>
          <w:position w:val="-14"/>
          <w:cs/>
          <w:lang w:bidi="te"/>
        </w:rPr>
        <w:object w:dxaOrig="320" w:dyaOrig="380" w14:anchorId="68BC58D4">
          <v:shape id="_x0000_i1246" type="#_x0000_t75" style="width:15.85pt;height:18.85pt" o:ole="">
            <v:imagedata r:id="rId41" o:title=""/>
          </v:shape>
          <o:OLEObject Type="Embed" ProgID="Equation.DSMT4" ShapeID="_x0000_i1246" DrawAspect="Content" ObjectID="_1664189004" r:id="rId265"/>
        </w:object>
      </w:r>
      <w:r w:rsidR="005A185C" w:rsidRPr="00B008B4">
        <w:rPr>
          <w:position w:val="-6"/>
          <w:cs/>
          <w:lang w:bidi="te"/>
        </w:rPr>
        <w:object w:dxaOrig="200" w:dyaOrig="279" w14:anchorId="1CA8A877">
          <v:shape id="_x0000_i1247" type="#_x0000_t75" style="width:9.85pt;height:14.15pt" o:ole="">
            <v:imagedata r:id="rId52" o:title=""/>
          </v:shape>
          <o:OLEObject Type="Embed" ProgID="Equation.DSMT4" ShapeID="_x0000_i1247" DrawAspect="Content" ObjectID="_1664189005" r:id="rId266"/>
        </w:object>
      </w:r>
      <w:r w:rsidR="00F918C4" w:rsidRPr="00B008B4">
        <w:rPr>
          <w:position w:val="-14"/>
          <w:cs/>
          <w:lang w:bidi="te"/>
        </w:rPr>
        <w:object w:dxaOrig="320" w:dyaOrig="380" w14:anchorId="0D53A2D8">
          <v:shape id="_x0000_i1248" type="#_x0000_t75" style="width:15.85pt;height:18.85pt" o:ole="">
            <v:imagedata r:id="rId267" o:title=""/>
          </v:shape>
          <o:OLEObject Type="Embed" ProgID="Equation.DSMT4" ShapeID="_x0000_i1248" DrawAspect="Content" ObjectID="_1664189006" r:id="rId268"/>
        </w:object>
      </w:r>
      <w:r w:rsidR="005A185C" w:rsidRPr="00B008B4">
        <w:rPr>
          <w:position w:val="-6"/>
          <w:cs/>
          <w:lang w:bidi="te"/>
        </w:rPr>
        <w:object w:dxaOrig="200" w:dyaOrig="279" w14:anchorId="5C9AE221">
          <v:shape id="_x0000_i1249" type="#_x0000_t75" style="width:9.85pt;height:14.15pt" o:ole="">
            <v:imagedata r:id="rId52" o:title=""/>
          </v:shape>
          <o:OLEObject Type="Embed" ProgID="Equation.DSMT4" ShapeID="_x0000_i1249" DrawAspect="Content" ObjectID="_1664189007" r:id="rId269"/>
        </w:object>
      </w:r>
      <w:r w:rsidR="00BA5353" w:rsidRPr="00B008B4">
        <w:rPr>
          <w:position w:val="-12"/>
          <w:cs/>
          <w:lang w:bidi="te"/>
        </w:rPr>
        <w:object w:dxaOrig="300" w:dyaOrig="360" w14:anchorId="3CE1E587">
          <v:shape id="_x0000_i1250" type="#_x0000_t75" style="width:15.45pt;height:18pt" o:ole="">
            <v:imagedata r:id="rId39" o:title=""/>
          </v:shape>
          <o:OLEObject Type="Embed" ProgID="Equation.DSMT4" ShapeID="_x0000_i1250" DrawAspect="Content" ObjectID="_1664189008" r:id="rId270"/>
        </w:object>
      </w:r>
      <w:r w:rsidR="00F918C4" w:rsidRPr="00B008B4">
        <w:rPr>
          <w:position w:val="-14"/>
          <w:cs/>
          <w:lang w:bidi="te"/>
        </w:rPr>
        <w:object w:dxaOrig="420" w:dyaOrig="380" w14:anchorId="412F4834">
          <v:shape id="_x0000_i1251" type="#_x0000_t75" style="width:21pt;height:18.85pt" o:ole="">
            <v:imagedata r:id="rId271" o:title=""/>
          </v:shape>
          <o:OLEObject Type="Embed" ProgID="Equation.DSMT4" ShapeID="_x0000_i1251" DrawAspect="Content" ObjectID="_1664189009" r:id="rId272"/>
        </w:object>
      </w:r>
      <w:r w:rsidR="005A185C" w:rsidRPr="00B008B4">
        <w:rPr>
          <w:position w:val="-6"/>
          <w:cs/>
          <w:lang w:bidi="te"/>
        </w:rPr>
        <w:object w:dxaOrig="200" w:dyaOrig="279" w14:anchorId="4DF1DCC4">
          <v:shape id="_x0000_i1252" type="#_x0000_t75" style="width:9.85pt;height:14.15pt" o:ole="">
            <v:imagedata r:id="rId52" o:title=""/>
          </v:shape>
          <o:OLEObject Type="Embed" ProgID="Equation.DSMT4" ShapeID="_x0000_i1252" DrawAspect="Content" ObjectID="_1664189010" r:id="rId273"/>
        </w:object>
      </w:r>
      <w:r w:rsidR="005A185C" w:rsidRPr="00B008B4">
        <w:rPr>
          <w:position w:val="-6"/>
          <w:cs/>
          <w:lang w:bidi="te"/>
        </w:rPr>
        <w:object w:dxaOrig="200" w:dyaOrig="279" w14:anchorId="52AF17EE">
          <v:shape id="_x0000_i1253" type="#_x0000_t75" style="width:9.85pt;height:14.15pt" o:ole="">
            <v:imagedata r:id="rId52" o:title=""/>
          </v:shape>
          <o:OLEObject Type="Embed" ProgID="Equation.DSMT4" ShapeID="_x0000_i1253" DrawAspect="Content" ObjectID="_1664189011" r:id="rId274"/>
        </w:object>
      </w:r>
    </w:p>
    <w:p w14:paraId="691EACF1" w14:textId="77777777" w:rsidR="00F1782B" w:rsidRPr="00B008B4" w:rsidRDefault="00F1782B" w:rsidP="00B008B4">
      <w:pPr>
        <w:spacing w:line="360" w:lineRule="auto"/>
        <w:jc w:val="both"/>
      </w:pPr>
      <w:r w:rsidRPr="00B008B4">
        <w:rPr>
          <w:cs/>
          <w:lang w:bidi="te"/>
        </w:rPr>
        <w:t xml:space="preserve">ఇప్పుడు 50 గా ఇవ్వబడింది, కాబట్టి 50 = (+)/2, as = 60, అప్పుడు (+60)/2 + (-60)/2 × 90 (ఇది 0) + Sin 90 (ఇది 1). </w:t>
      </w:r>
      <w:r w:rsidR="00BA5353" w:rsidRPr="00B008B4">
        <w:rPr>
          <w:position w:val="-12"/>
          <w:cs/>
          <w:lang w:bidi="te"/>
        </w:rPr>
        <w:object w:dxaOrig="300" w:dyaOrig="360" w14:anchorId="2235DF4D">
          <v:shape id="_x0000_i1254" type="#_x0000_t75" style="width:15.45pt;height:18pt" o:ole="">
            <v:imagedata r:id="rId39" o:title=""/>
          </v:shape>
          <o:OLEObject Type="Embed" ProgID="Equation.DSMT4" ShapeID="_x0000_i1254" DrawAspect="Content" ObjectID="_1664189012" r:id="rId275"/>
        </w:object>
      </w:r>
      <w:r w:rsidR="00BA5353" w:rsidRPr="00B008B4">
        <w:rPr>
          <w:position w:val="-12"/>
          <w:cs/>
          <w:lang w:bidi="te"/>
        </w:rPr>
        <w:object w:dxaOrig="300" w:dyaOrig="360" w14:anchorId="07C45EA6">
          <v:shape id="_x0000_i1255" type="#_x0000_t75" style="width:15.45pt;height:18pt" o:ole="">
            <v:imagedata r:id="rId39" o:title=""/>
          </v:shape>
          <o:OLEObject Type="Embed" ProgID="Equation.DSMT4" ShapeID="_x0000_i1255" DrawAspect="Content" ObjectID="_1664189013" r:id="rId276"/>
        </w:object>
      </w:r>
      <w:r w:rsidR="00BA5353" w:rsidRPr="00B008B4">
        <w:rPr>
          <w:position w:val="-14"/>
          <w:cs/>
          <w:lang w:bidi="te"/>
        </w:rPr>
        <w:object w:dxaOrig="320" w:dyaOrig="380" w14:anchorId="136FB955">
          <v:shape id="_x0000_i1256" type="#_x0000_t75" style="width:15.85pt;height:18.85pt" o:ole="">
            <v:imagedata r:id="rId41" o:title=""/>
          </v:shape>
          <o:OLEObject Type="Embed" ProgID="Equation.DSMT4" ShapeID="_x0000_i1256" DrawAspect="Content" ObjectID="_1664189014" r:id="rId277"/>
        </w:object>
      </w:r>
      <w:r w:rsidR="00BA5353" w:rsidRPr="00B008B4">
        <w:rPr>
          <w:position w:val="-14"/>
          <w:cs/>
          <w:lang w:bidi="te"/>
        </w:rPr>
        <w:object w:dxaOrig="320" w:dyaOrig="380" w14:anchorId="4025C01B">
          <v:shape id="_x0000_i1257" type="#_x0000_t75" style="width:15.85pt;height:18.85pt" o:ole="">
            <v:imagedata r:id="rId41" o:title=""/>
          </v:shape>
          <o:OLEObject Type="Embed" ProgID="Equation.DSMT4" ShapeID="_x0000_i1257" DrawAspect="Content" ObjectID="_1664189015" r:id="rId278"/>
        </w:object>
      </w:r>
      <w:r w:rsidR="00BA5353" w:rsidRPr="00B008B4">
        <w:rPr>
          <w:position w:val="-12"/>
          <w:cs/>
          <w:lang w:bidi="te"/>
        </w:rPr>
        <w:object w:dxaOrig="300" w:dyaOrig="360" w14:anchorId="03479791">
          <v:shape id="_x0000_i1258" type="#_x0000_t75" style="width:15.45pt;height:18pt" o:ole="">
            <v:imagedata r:id="rId39" o:title=""/>
          </v:shape>
          <o:OLEObject Type="Embed" ProgID="Equation.DSMT4" ShapeID="_x0000_i1258" DrawAspect="Content" ObjectID="_1664189016" r:id="rId279"/>
        </w:object>
      </w:r>
      <w:r w:rsidR="00BA5353" w:rsidRPr="00B008B4">
        <w:rPr>
          <w:position w:val="-12"/>
          <w:cs/>
          <w:lang w:bidi="te"/>
        </w:rPr>
        <w:object w:dxaOrig="300" w:dyaOrig="360" w14:anchorId="6C8E3B4A">
          <v:shape id="_x0000_i1259" type="#_x0000_t75" style="width:15.45pt;height:18pt" o:ole="">
            <v:imagedata r:id="rId39" o:title=""/>
          </v:shape>
          <o:OLEObject Type="Embed" ProgID="Equation.DSMT4" ShapeID="_x0000_i1259" DrawAspect="Content" ObjectID="_1664189017" r:id="rId280"/>
        </w:object>
      </w:r>
      <w:r w:rsidR="009860C5" w:rsidRPr="00B008B4">
        <w:rPr>
          <w:position w:val="-14"/>
          <w:cs/>
          <w:lang w:bidi="te"/>
        </w:rPr>
        <w:object w:dxaOrig="320" w:dyaOrig="380" w14:anchorId="278566C5">
          <v:shape id="_x0000_i1260" type="#_x0000_t75" style="width:15.85pt;height:18.85pt" o:ole="">
            <v:imagedata r:id="rId281" o:title=""/>
          </v:shape>
          <o:OLEObject Type="Embed" ProgID="Equation.DSMT4" ShapeID="_x0000_i1260" DrawAspect="Content" ObjectID="_1664189018" r:id="rId282"/>
        </w:object>
      </w:r>
    </w:p>
    <w:p w14:paraId="58DD80E0" w14:textId="77777777" w:rsidR="00F1782B" w:rsidRPr="00B008B4" w:rsidRDefault="00F1782B" w:rsidP="00B008B4">
      <w:pPr>
        <w:spacing w:line="360" w:lineRule="auto"/>
        <w:jc w:val="both"/>
      </w:pPr>
      <w:r w:rsidRPr="00B008B4">
        <w:rPr>
          <w:cs/>
          <w:lang w:bidi="te"/>
        </w:rPr>
        <w:lastRenderedPageBreak/>
        <w:t xml:space="preserve">రెండో సమీకరణం = 40 = ( ) ( ) = = 2 cos 2, ఎక్కడ()/2 అనేది Sin 2 (ఇది 1) + Cos 2 (ఇది 0కు సమానం). కనుక అది మనకు లభిస్తుంది - +60 = 80 లేదా = - 20 MPa. </w:t>
      </w:r>
      <w:r w:rsidR="00597AC4" w:rsidRPr="00B008B4">
        <w:rPr>
          <w:position w:val="-14"/>
          <w:cs/>
          <w:lang w:bidi="te"/>
        </w:rPr>
        <w:object w:dxaOrig="420" w:dyaOrig="380" w14:anchorId="43C458BA">
          <v:shape id="_x0000_i1261" type="#_x0000_t75" style="width:21pt;height:18.85pt" o:ole="">
            <v:imagedata r:id="rId271" o:title=""/>
          </v:shape>
          <o:OLEObject Type="Embed" ProgID="Equation.DSMT4" ShapeID="_x0000_i1261" DrawAspect="Content" ObjectID="_1664189019" r:id="rId283"/>
        </w:object>
      </w:r>
      <w:r w:rsidR="00BA5353" w:rsidRPr="00B008B4">
        <w:rPr>
          <w:position w:val="-12"/>
          <w:cs/>
          <w:lang w:bidi="te"/>
        </w:rPr>
        <w:object w:dxaOrig="300" w:dyaOrig="360" w14:anchorId="5E8CA425">
          <v:shape id="_x0000_i1262" type="#_x0000_t75" style="width:15.45pt;height:18pt" o:ole="">
            <v:imagedata r:id="rId39" o:title=""/>
          </v:shape>
          <o:OLEObject Type="Embed" ProgID="Equation.DSMT4" ShapeID="_x0000_i1262" DrawAspect="Content" ObjectID="_1664189020" r:id="rId284"/>
        </w:object>
      </w:r>
      <w:r w:rsidR="00BA5353" w:rsidRPr="00B008B4">
        <w:rPr>
          <w:position w:val="-14"/>
          <w:cs/>
          <w:lang w:bidi="te"/>
        </w:rPr>
        <w:object w:dxaOrig="320" w:dyaOrig="380" w14:anchorId="548211B5">
          <v:shape id="_x0000_i1263" type="#_x0000_t75" style="width:15.85pt;height:18.85pt" o:ole="">
            <v:imagedata r:id="rId41" o:title=""/>
          </v:shape>
          <o:OLEObject Type="Embed" ProgID="Equation.DSMT4" ShapeID="_x0000_i1263" DrawAspect="Content" ObjectID="_1664189021" r:id="rId285"/>
        </w:object>
      </w:r>
      <w:r w:rsidR="005A185C" w:rsidRPr="00B008B4">
        <w:rPr>
          <w:position w:val="-6"/>
          <w:cs/>
          <w:lang w:bidi="te"/>
        </w:rPr>
        <w:object w:dxaOrig="200" w:dyaOrig="279" w14:anchorId="1CEE26AC">
          <v:shape id="_x0000_i1264" type="#_x0000_t75" style="width:9.85pt;height:14.15pt" o:ole="">
            <v:imagedata r:id="rId52" o:title=""/>
          </v:shape>
          <o:OLEObject Type="Embed" ProgID="Equation.DSMT4" ShapeID="_x0000_i1264" DrawAspect="Content" ObjectID="_1664189022" r:id="rId286"/>
        </w:object>
      </w:r>
      <w:r w:rsidR="00BA5353" w:rsidRPr="00B008B4">
        <w:rPr>
          <w:position w:val="-12"/>
          <w:cs/>
          <w:lang w:bidi="te"/>
        </w:rPr>
        <w:object w:dxaOrig="300" w:dyaOrig="360" w14:anchorId="774E46C2">
          <v:shape id="_x0000_i1265" type="#_x0000_t75" style="width:15.45pt;height:18pt" o:ole="">
            <v:imagedata r:id="rId39" o:title=""/>
          </v:shape>
          <o:OLEObject Type="Embed" ProgID="Equation.DSMT4" ShapeID="_x0000_i1265" DrawAspect="Content" ObjectID="_1664189023" r:id="rId287"/>
        </w:object>
      </w:r>
      <w:r w:rsidR="00BA5353" w:rsidRPr="00B008B4">
        <w:rPr>
          <w:position w:val="-14"/>
          <w:cs/>
          <w:lang w:bidi="te"/>
        </w:rPr>
        <w:object w:dxaOrig="320" w:dyaOrig="380" w14:anchorId="10FD7C1D">
          <v:shape id="_x0000_i1266" type="#_x0000_t75" style="width:15.85pt;height:18.85pt" o:ole="">
            <v:imagedata r:id="rId41" o:title=""/>
          </v:shape>
          <o:OLEObject Type="Embed" ProgID="Equation.DSMT4" ShapeID="_x0000_i1266" DrawAspect="Content" ObjectID="_1664189024" r:id="rId288"/>
        </w:object>
      </w:r>
      <w:r w:rsidR="005A185C" w:rsidRPr="00B008B4">
        <w:rPr>
          <w:position w:val="-6"/>
          <w:cs/>
          <w:lang w:bidi="te"/>
        </w:rPr>
        <w:object w:dxaOrig="200" w:dyaOrig="279" w14:anchorId="678F0CEB">
          <v:shape id="_x0000_i1267" type="#_x0000_t75" style="width:9.85pt;height:14.15pt" o:ole="">
            <v:imagedata r:id="rId52" o:title=""/>
          </v:shape>
          <o:OLEObject Type="Embed" ProgID="Equation.DSMT4" ShapeID="_x0000_i1267" DrawAspect="Content" ObjectID="_1664189025" r:id="rId289"/>
        </w:object>
      </w:r>
      <w:r w:rsidR="009860C5" w:rsidRPr="00B008B4">
        <w:rPr>
          <w:position w:val="-14"/>
          <w:cs/>
          <w:lang w:bidi="te"/>
        </w:rPr>
        <w:object w:dxaOrig="320" w:dyaOrig="380" w14:anchorId="75EF8FE6">
          <v:shape id="_x0000_i1268" type="#_x0000_t75" style="width:15.85pt;height:18.85pt" o:ole="">
            <v:imagedata r:id="rId290" o:title=""/>
          </v:shape>
          <o:OLEObject Type="Embed" ProgID="Equation.DSMT4" ShapeID="_x0000_i1268" DrawAspect="Content" ObjectID="_1664189026" r:id="rId291"/>
        </w:object>
      </w:r>
      <w:r w:rsidR="005A185C" w:rsidRPr="00B008B4">
        <w:rPr>
          <w:position w:val="-6"/>
          <w:cs/>
          <w:lang w:bidi="te"/>
        </w:rPr>
        <w:object w:dxaOrig="200" w:dyaOrig="279" w14:anchorId="0270666A">
          <v:shape id="_x0000_i1269" type="#_x0000_t75" style="width:9.85pt;height:14.15pt" o:ole="">
            <v:imagedata r:id="rId52" o:title=""/>
          </v:shape>
          <o:OLEObject Type="Embed" ProgID="Equation.DSMT4" ShapeID="_x0000_i1269" DrawAspect="Content" ObjectID="_1664189027" r:id="rId292"/>
        </w:object>
      </w:r>
      <w:r w:rsidR="00BA5353" w:rsidRPr="00B008B4">
        <w:rPr>
          <w:position w:val="-12"/>
          <w:cs/>
          <w:lang w:bidi="te"/>
        </w:rPr>
        <w:object w:dxaOrig="300" w:dyaOrig="360" w14:anchorId="2D15ADBA">
          <v:shape id="_x0000_i1270" type="#_x0000_t75" style="width:15.45pt;height:18pt" o:ole="">
            <v:imagedata r:id="rId39" o:title=""/>
          </v:shape>
          <o:OLEObject Type="Embed" ProgID="Equation.DSMT4" ShapeID="_x0000_i1270" DrawAspect="Content" ObjectID="_1664189028" r:id="rId293"/>
        </w:object>
      </w:r>
      <w:r w:rsidR="00BA5353" w:rsidRPr="00B008B4">
        <w:rPr>
          <w:position w:val="-12"/>
          <w:cs/>
          <w:lang w:bidi="te"/>
        </w:rPr>
        <w:object w:dxaOrig="300" w:dyaOrig="360" w14:anchorId="33B67B69">
          <v:shape id="_x0000_i1271" type="#_x0000_t75" style="width:15.45pt;height:18pt" o:ole="">
            <v:imagedata r:id="rId39" o:title=""/>
          </v:shape>
          <o:OLEObject Type="Embed" ProgID="Equation.DSMT4" ShapeID="_x0000_i1271" DrawAspect="Content" ObjectID="_1664189029" r:id="rId294"/>
        </w:object>
      </w:r>
    </w:p>
    <w:p w14:paraId="44A5FDB9" w14:textId="77777777" w:rsidR="00F1782B" w:rsidRPr="00B008B4" w:rsidRDefault="00F1782B" w:rsidP="00B008B4">
      <w:pPr>
        <w:spacing w:line="360" w:lineRule="auto"/>
        <w:jc w:val="both"/>
      </w:pPr>
    </w:p>
    <w:p w14:paraId="2F036EB6" w14:textId="77777777" w:rsidR="00992304" w:rsidRPr="00B008B4" w:rsidRDefault="00AF4D1E" w:rsidP="00B008B4">
      <w:pPr>
        <w:spacing w:line="360" w:lineRule="auto"/>
        <w:jc w:val="both"/>
      </w:pPr>
      <w:r w:rsidRPr="00B008B4">
        <w:rPr>
          <w:cs/>
          <w:lang w:bidi="te"/>
        </w:rPr>
        <w:t>ఇప్పుడు ఈ సమీకరణంలో విలువ కు ఆప్షన్ ఉంటే-20 ఉంటే - 20 + 60 అనేది 40, 40/2 20 అప్పుడు 50 = 20 + మరియు తద్వారా ఇది మీకు</w:t>
      </w:r>
      <w:r w:rsidR="00BA5353" w:rsidRPr="00B008B4">
        <w:rPr>
          <w:position w:val="-12"/>
          <w:cs/>
          <w:lang w:bidi="te"/>
        </w:rPr>
        <w:object w:dxaOrig="300" w:dyaOrig="360" w14:anchorId="7AA93685">
          <v:shape id="_x0000_i1272" type="#_x0000_t75" style="width:15.45pt;height:18pt" o:ole="">
            <v:imagedata r:id="rId39" o:title=""/>
          </v:shape>
          <o:OLEObject Type="Embed" ProgID="Equation.DSMT4" ShapeID="_x0000_i1272" DrawAspect="Content" ObjectID="_1664189030" r:id="rId295"/>
        </w:object>
      </w:r>
      <w:r w:rsidR="00BA5353" w:rsidRPr="00B008B4">
        <w:rPr>
          <w:position w:val="-12"/>
          <w:cs/>
          <w:lang w:bidi="te"/>
        </w:rPr>
        <w:object w:dxaOrig="300" w:dyaOrig="360" w14:anchorId="489D822E">
          <v:shape id="_x0000_i1273" type="#_x0000_t75" style="width:15.45pt;height:18pt" o:ole="">
            <v:imagedata r:id="rId39" o:title=""/>
          </v:shape>
          <o:OLEObject Type="Embed" ProgID="Equation.DSMT4" ShapeID="_x0000_i1273" DrawAspect="Content" ObjectID="_1664189031" r:id="rId296"/>
        </w:object>
      </w:r>
      <w:r w:rsidR="0067489E">
        <w:rPr>
          <w:cs/>
          <w:lang w:bidi="te"/>
        </w:rPr>
        <w:t xml:space="preserve"> =</w:t>
      </w:r>
      <w:r>
        <w:rPr>
          <w:cs/>
          <w:lang w:bidi="te"/>
        </w:rPr>
        <w:t xml:space="preserve"> </w:t>
      </w:r>
      <w:r w:rsidR="009860C5" w:rsidRPr="00B008B4">
        <w:rPr>
          <w:cs/>
          <w:lang w:bidi="te"/>
        </w:rPr>
        <w:t xml:space="preserve">30 MPa ఇస్తుంది, ఇది క్షితిజ సమాంతర తలంలో ఉండే షీర్ టెన్షన్ కాంపోనెంట్. </w:t>
      </w:r>
      <w:r w:rsidR="009860C5" w:rsidRPr="00B008B4">
        <w:rPr>
          <w:position w:val="-14"/>
          <w:cs/>
          <w:lang w:bidi="te"/>
        </w:rPr>
        <w:object w:dxaOrig="320" w:dyaOrig="380" w14:anchorId="5D97EDE9">
          <v:shape id="_x0000_i1274" type="#_x0000_t75" style="width:15.85pt;height:18.85pt" o:ole="">
            <v:imagedata r:id="rId297" o:title=""/>
          </v:shape>
          <o:OLEObject Type="Embed" ProgID="Equation.DSMT4" ShapeID="_x0000_i1274" DrawAspect="Content" ObjectID="_1664189032" r:id="rId298"/>
        </w:object>
      </w:r>
      <w:r w:rsidR="009860C5" w:rsidRPr="00B008B4">
        <w:rPr>
          <w:position w:val="-14"/>
          <w:cs/>
          <w:lang w:bidi="te"/>
        </w:rPr>
        <w:object w:dxaOrig="320" w:dyaOrig="380" w14:anchorId="288EDD43">
          <v:shape id="_x0000_i1275" type="#_x0000_t75" style="width:15.85pt;height:18.85pt" o:ole="">
            <v:imagedata r:id="rId299" o:title=""/>
          </v:shape>
          <o:OLEObject Type="Embed" ProgID="Equation.DSMT4" ShapeID="_x0000_i1275" DrawAspect="Content" ObjectID="_1664189033" r:id="rId300"/>
        </w:object>
      </w:r>
    </w:p>
    <w:p w14:paraId="31BB010D" w14:textId="77777777" w:rsidR="00992304" w:rsidRPr="00B008B4" w:rsidRDefault="00992304" w:rsidP="00B008B4">
      <w:pPr>
        <w:spacing w:line="360" w:lineRule="auto"/>
        <w:jc w:val="both"/>
      </w:pPr>
    </w:p>
    <w:p w14:paraId="6E242DC1" w14:textId="77777777" w:rsidR="0016193D" w:rsidRDefault="00AF4D1E" w:rsidP="00B008B4">
      <w:pPr>
        <w:spacing w:line="360" w:lineRule="auto"/>
        <w:jc w:val="both"/>
      </w:pPr>
      <w:r w:rsidRPr="00B008B4">
        <w:rPr>
          <w:cs/>
          <w:lang w:bidi="te"/>
        </w:rPr>
        <w:t>అందువల్ల, మనం ఏ అంశాన్ని నొక్కి చెప్పాలనుకుంటున్నామో, మనం ఇప్పుడు ఈ విమానాన్ని ఎక్స్-తలంతో 45° కోణంలో అంచనా వేసి, దాని పై చర్య లు చేడయం జరిగింది. ఇవి విలువలు;  20. ఇక్కడ</w:t>
      </w:r>
      <w:r w:rsidR="00BA5353" w:rsidRPr="00B008B4">
        <w:rPr>
          <w:position w:val="-14"/>
          <w:cs/>
          <w:lang w:bidi="te"/>
        </w:rPr>
        <w:object w:dxaOrig="320" w:dyaOrig="380" w14:anchorId="0BCB101C">
          <v:shape id="_x0000_i1276" type="#_x0000_t75" style="width:15.85pt;height:18.85pt" o:ole="">
            <v:imagedata r:id="rId41" o:title=""/>
          </v:shape>
          <o:OLEObject Type="Embed" ProgID="Equation.DSMT4" ShapeID="_x0000_i1276" DrawAspect="Content" ObjectID="_1664189034" r:id="rId301"/>
        </w:object>
      </w:r>
      <w:r w:rsidR="00BA5353" w:rsidRPr="00B008B4">
        <w:rPr>
          <w:position w:val="-12"/>
          <w:cs/>
          <w:lang w:bidi="te"/>
        </w:rPr>
        <w:object w:dxaOrig="300" w:dyaOrig="360" w14:anchorId="0835C191">
          <v:shape id="_x0000_i1277" type="#_x0000_t75" style="width:15.45pt;height:18pt" o:ole="">
            <v:imagedata r:id="rId39" o:title=""/>
          </v:shape>
          <o:OLEObject Type="Embed" ProgID="Equation.DSMT4" ShapeID="_x0000_i1277" DrawAspect="Content" ObjectID="_1664189035" r:id="rId302"/>
        </w:object>
      </w:r>
      <w:r w:rsidR="009860C5" w:rsidRPr="00B008B4">
        <w:rPr>
          <w:position w:val="-14"/>
          <w:cs/>
          <w:lang w:bidi="te"/>
        </w:rPr>
        <w:object w:dxaOrig="320" w:dyaOrig="380" w14:anchorId="114F7E6B">
          <v:shape id="_x0000_i1278" type="#_x0000_t75" style="width:15.85pt;height:18.85pt" o:ole="">
            <v:imagedata r:id="rId303" o:title=""/>
          </v:shape>
          <o:OLEObject Type="Embed" ProgID="Equation.DSMT4" ShapeID="_x0000_i1278" DrawAspect="Content" ObjectID="_1664189036" r:id="rId304"/>
        </w:object>
      </w:r>
      <w:r w:rsidR="00BA5353" w:rsidRPr="00B008B4">
        <w:rPr>
          <w:position w:val="-12"/>
          <w:cs/>
          <w:lang w:bidi="te"/>
        </w:rPr>
        <w:object w:dxaOrig="300" w:dyaOrig="360" w14:anchorId="31B17ED4">
          <v:shape id="_x0000_i1279" type="#_x0000_t75" style="width:15.45pt;height:18pt" o:ole="">
            <v:imagedata r:id="rId39" o:title=""/>
          </v:shape>
          <o:OLEObject Type="Embed" ProgID="Equation.DSMT4" ShapeID="_x0000_i1279" DrawAspect="Content" ObjectID="_1664189037" r:id="rId305"/>
        </w:object>
      </w:r>
      <w:r w:rsidR="009860C5" w:rsidRPr="00B008B4">
        <w:rPr>
          <w:position w:val="-14"/>
          <w:cs/>
          <w:lang w:bidi="te"/>
        </w:rPr>
        <w:object w:dxaOrig="420" w:dyaOrig="380" w14:anchorId="015B4816">
          <v:shape id="_x0000_i1280" type="#_x0000_t75" style="width:21pt;height:18.85pt" o:ole="">
            <v:imagedata r:id="rId306" o:title=""/>
          </v:shape>
          <o:OLEObject Type="Embed" ProgID="Equation.DSMT4" ShapeID="_x0000_i1280" DrawAspect="Content" ObjectID="_1664189038" r:id="rId307"/>
        </w:object>
      </w:r>
      <w:r w:rsidR="00BA5353" w:rsidRPr="00B008B4">
        <w:rPr>
          <w:position w:val="-12"/>
          <w:cs/>
          <w:lang w:bidi="te"/>
        </w:rPr>
        <w:object w:dxaOrig="300" w:dyaOrig="360" w14:anchorId="25E928E5">
          <v:shape id="_x0000_i1281" type="#_x0000_t75" style="width:15.45pt;height:18pt" o:ole="">
            <v:imagedata r:id="rId39" o:title=""/>
          </v:shape>
          <o:OLEObject Type="Embed" ProgID="Equation.DSMT4" ShapeID="_x0000_i1281" DrawAspect="Content" ObjectID="_1664189039" r:id="rId308"/>
        </w:object>
      </w:r>
      <w:r w:rsidR="00BA5353" w:rsidRPr="00B008B4">
        <w:rPr>
          <w:position w:val="-12"/>
          <w:cs/>
          <w:lang w:bidi="te"/>
        </w:rPr>
        <w:object w:dxaOrig="300" w:dyaOrig="360" w14:anchorId="7CD295CE">
          <v:shape id="_x0000_i1282" type="#_x0000_t75" style="width:15.45pt;height:18pt" o:ole="">
            <v:imagedata r:id="rId39" o:title=""/>
          </v:shape>
          <o:OLEObject Type="Embed" ProgID="Equation.DSMT4" ShapeID="_x0000_i1282" DrawAspect="Content" ObjectID="_1664189040" r:id="rId309"/>
        </w:object>
      </w:r>
      <w:r w:rsidRPr="0067489E">
        <w:rPr>
          <w:cs/>
          <w:lang w:bidi="te"/>
        </w:rPr>
        <w:t>నేను టెన్షన్ -20 అని పొరపాటు గా చూసినట్లయితే, సాధారణ ఒత్తిడి</w:t>
      </w:r>
      <w:r>
        <w:rPr>
          <w:cs/>
          <w:lang w:bidi="te"/>
        </w:rPr>
        <w:t xml:space="preserve"> వ్యతిరేక దిశలో పనిచేస్తుందని సూచిస్తుంది, ఇది సానుకూల దిశలో పనిచేసేటప్పుడు సంపీడన టెన్షన్ గా</w:t>
      </w:r>
      <w:r w:rsidRPr="00B008B4">
        <w:rPr>
          <w:cs/>
          <w:lang w:bidi="te"/>
        </w:rPr>
        <w:t xml:space="preserve"> ఉంటుంది. ఇక్కడ ధనాత్మక దిశ ఉంది, తద్వారా దిశ Y యొక్క ధనాత్మక దిశలో ఉంటుంది. ఈ సమస్యకు పరిష్కారం అదే. </w:t>
      </w:r>
      <w:r w:rsidR="00BA5353" w:rsidRPr="00B008B4">
        <w:rPr>
          <w:position w:val="-14"/>
          <w:cs/>
          <w:lang w:bidi="te"/>
        </w:rPr>
        <w:object w:dxaOrig="320" w:dyaOrig="380" w14:anchorId="35CA0985">
          <v:shape id="_x0000_i1283" type="#_x0000_t75" style="width:15.85pt;height:18.85pt" o:ole="">
            <v:imagedata r:id="rId41" o:title=""/>
          </v:shape>
          <o:OLEObject Type="Embed" ProgID="Equation.DSMT4" ShapeID="_x0000_i1283" DrawAspect="Content" ObjectID="_1664189041" r:id="rId310"/>
        </w:object>
      </w:r>
      <w:r w:rsidR="009860C5" w:rsidRPr="00B008B4">
        <w:rPr>
          <w:position w:val="-14"/>
          <w:cs/>
          <w:lang w:bidi="te"/>
        </w:rPr>
        <w:object w:dxaOrig="320" w:dyaOrig="380" w14:anchorId="22DBF0FC">
          <v:shape id="_x0000_i1284" type="#_x0000_t75" style="width:15.85pt;height:18.85pt" o:ole="">
            <v:imagedata r:id="rId311" o:title=""/>
          </v:shape>
          <o:OLEObject Type="Embed" ProgID="Equation.DSMT4" ShapeID="_x0000_i1284" DrawAspect="Content" ObjectID="_1664189042" r:id="rId312"/>
        </w:object>
      </w:r>
      <w:r w:rsidR="009860C5" w:rsidRPr="00B008B4">
        <w:rPr>
          <w:position w:val="-14"/>
          <w:cs/>
          <w:lang w:bidi="te"/>
        </w:rPr>
        <w:object w:dxaOrig="320" w:dyaOrig="380" w14:anchorId="6AB8B9D4">
          <v:shape id="_x0000_i1285" type="#_x0000_t75" style="width:15.85pt;height:18.85pt" o:ole="">
            <v:imagedata r:id="rId313" o:title=""/>
          </v:shape>
          <o:OLEObject Type="Embed" ProgID="Equation.DSMT4" ShapeID="_x0000_i1285" DrawAspect="Content" ObjectID="_1664189043" r:id="rId314"/>
        </w:object>
      </w:r>
    </w:p>
    <w:p w14:paraId="7CFC43BD" w14:textId="77777777" w:rsidR="0067489E" w:rsidRDefault="0067489E" w:rsidP="00B008B4">
      <w:pPr>
        <w:spacing w:line="360" w:lineRule="auto"/>
        <w:jc w:val="both"/>
      </w:pPr>
    </w:p>
    <w:p w14:paraId="74BFA8F6" w14:textId="77777777" w:rsidR="0067489E" w:rsidRPr="00B008B4" w:rsidRDefault="0067489E" w:rsidP="00B008B4">
      <w:pPr>
        <w:spacing w:line="360" w:lineRule="auto"/>
        <w:jc w:val="both"/>
      </w:pPr>
      <w:r w:rsidRPr="00B008B4">
        <w:rPr>
          <w:cs/>
          <w:lang w:bidi="te"/>
        </w:rPr>
        <w:t>స్లైడ్ 14-35:20</w:t>
      </w:r>
    </w:p>
    <w:p w14:paraId="77C1D695" w14:textId="77777777" w:rsidR="00CD4D32" w:rsidRPr="00B008B4" w:rsidRDefault="009D21D9" w:rsidP="00727CF6">
      <w:pPr>
        <w:spacing w:after="240" w:line="360" w:lineRule="auto"/>
        <w:jc w:val="center"/>
      </w:pPr>
      <w:r>
        <w:pict w14:anchorId="4BBDE264">
          <v:shape id="_x0000_i1286" type="#_x0000_t75" style="width:251.15pt;height:190.7pt">
            <v:imagedata r:id="rId315" o:title=""/>
          </v:shape>
        </w:pict>
      </w:r>
    </w:p>
    <w:p w14:paraId="6251FDA6" w14:textId="77777777" w:rsidR="007872FA" w:rsidRPr="00B008B4" w:rsidRDefault="007872FA" w:rsidP="00B008B4">
      <w:pPr>
        <w:spacing w:line="360" w:lineRule="auto"/>
        <w:jc w:val="both"/>
      </w:pPr>
      <w:r w:rsidRPr="00B008B4">
        <w:rPr>
          <w:cs/>
          <w:lang w:bidi="te"/>
        </w:rPr>
        <w:lastRenderedPageBreak/>
        <w:t xml:space="preserve">ఇక్కడ మరో సమస్య ఉంది. ఈ ప్రత్యేక సమస్య దీర్ఘచతురస్రాకార అక్షవ్యవస్థ వెంబడి పనిచేసే ఉద్రిక్తతలను పేర్కొంటుంది, మరియు సాధారణ ఒత్తిళ్లతో పాటు గా ప్రధాన ఒత్తిళ్లు, గరిష్ట షీర్ ఒత్తిళ్లను మనం మదింపు చేయాల్సి ఉంటుంది. ఈ పరిమాణాలను మదింపు చేయడం కొరకు మనం సీల్స్ యొక్క వృత్తాన్ని ఉపయోగించాలి. </w:t>
      </w:r>
      <w:r w:rsidR="00BA5353" w:rsidRPr="00B008B4">
        <w:rPr>
          <w:position w:val="-12"/>
          <w:cs/>
          <w:lang w:bidi="te"/>
        </w:rPr>
        <w:object w:dxaOrig="300" w:dyaOrig="360" w14:anchorId="4EA2F124">
          <v:shape id="_x0000_i1287" type="#_x0000_t75" style="width:15.45pt;height:18pt" o:ole="">
            <v:imagedata r:id="rId39" o:title=""/>
          </v:shape>
          <o:OLEObject Type="Embed" ProgID="Equation.DSMT4" ShapeID="_x0000_i1287" DrawAspect="Content" ObjectID="_1664189044" r:id="rId316"/>
        </w:object>
      </w:r>
      <w:r w:rsidR="00BA5353" w:rsidRPr="00B008B4">
        <w:rPr>
          <w:position w:val="-14"/>
          <w:cs/>
          <w:lang w:bidi="te"/>
        </w:rPr>
        <w:object w:dxaOrig="320" w:dyaOrig="380" w14:anchorId="5C09D19C">
          <v:shape id="_x0000_i1288" type="#_x0000_t75" style="width:15.85pt;height:18.85pt" o:ole="">
            <v:imagedata r:id="rId41" o:title=""/>
          </v:shape>
          <o:OLEObject Type="Embed" ProgID="Equation.DSMT4" ShapeID="_x0000_i1288" DrawAspect="Content" ObjectID="_1664189045" r:id="rId317"/>
        </w:object>
      </w:r>
      <w:r w:rsidR="009860C5" w:rsidRPr="00B008B4">
        <w:rPr>
          <w:position w:val="-14"/>
          <w:cs/>
          <w:lang w:bidi="te"/>
        </w:rPr>
        <w:object w:dxaOrig="320" w:dyaOrig="380" w14:anchorId="7FBB3E36">
          <v:shape id="_x0000_i1289" type="#_x0000_t75" style="width:15.85pt;height:18.85pt" o:ole="">
            <v:imagedata r:id="rId311" o:title=""/>
          </v:shape>
          <o:OLEObject Type="Embed" ProgID="Equation.DSMT4" ShapeID="_x0000_i1289" DrawAspect="Content" ObjectID="_1664189046" r:id="rId318"/>
        </w:object>
      </w:r>
    </w:p>
    <w:p w14:paraId="7E7CBC51" w14:textId="77777777" w:rsidR="007872FA" w:rsidRPr="00B008B4" w:rsidRDefault="007872FA" w:rsidP="00B008B4">
      <w:pPr>
        <w:spacing w:line="360" w:lineRule="auto"/>
        <w:jc w:val="both"/>
      </w:pPr>
    </w:p>
    <w:p w14:paraId="125168AA" w14:textId="77777777" w:rsidR="00781916" w:rsidRPr="00B008B4" w:rsidRDefault="007872FA" w:rsidP="00B008B4">
      <w:pPr>
        <w:spacing w:line="360" w:lineRule="auto"/>
        <w:jc w:val="both"/>
      </w:pPr>
      <w:r w:rsidRPr="00B008B4">
        <w:rPr>
          <w:cs/>
          <w:lang w:bidi="te"/>
        </w:rPr>
        <w:t>ఇక్కడ మీరు X-తలంలో పనిచేసే సాధారణ ఒత్తిళ్లను చూస్తే, 30 MPa పరిమాణంతో సంపీడన స్వభావం ఉంటుంది. అందువల్ల = - 30 MPa, Y-తలంపై సాధారణ టెన్షన్ 10 MPa, అందువల్ల = + 10 MPa. అప్పుడు మనం కోత కుంపట్లఒత్తిడి కలిగి ఉంటాం.</w:t>
      </w:r>
      <w:r w:rsidR="00BA5353" w:rsidRPr="00B008B4">
        <w:rPr>
          <w:position w:val="-12"/>
          <w:cs/>
          <w:lang w:bidi="te"/>
        </w:rPr>
        <w:object w:dxaOrig="300" w:dyaOrig="360" w14:anchorId="4D4E9713">
          <v:shape id="_x0000_i1290" type="#_x0000_t75" style="width:15.45pt;height:18pt" o:ole="">
            <v:imagedata r:id="rId39" o:title=""/>
          </v:shape>
          <o:OLEObject Type="Embed" ProgID="Equation.DSMT4" ShapeID="_x0000_i1290" DrawAspect="Content" ObjectID="_1664189047" r:id="rId319"/>
        </w:object>
      </w:r>
      <w:r w:rsidR="00BA5353" w:rsidRPr="00B008B4">
        <w:rPr>
          <w:position w:val="-14"/>
          <w:cs/>
          <w:lang w:bidi="te"/>
        </w:rPr>
        <w:object w:dxaOrig="320" w:dyaOrig="380" w14:anchorId="5B069EAD">
          <v:shape id="_x0000_i1291" type="#_x0000_t75" style="width:15.85pt;height:18.85pt" o:ole="">
            <v:imagedata r:id="rId41" o:title=""/>
          </v:shape>
          <o:OLEObject Type="Embed" ProgID="Equation.DSMT4" ShapeID="_x0000_i1291" DrawAspect="Content" ObjectID="_1664189048" r:id="rId320"/>
        </w:object>
      </w:r>
      <w:r w:rsidR="00BA5353" w:rsidRPr="00B008B4">
        <w:rPr>
          <w:position w:val="-14"/>
          <w:cs/>
          <w:lang w:bidi="te"/>
        </w:rPr>
        <w:object w:dxaOrig="320" w:dyaOrig="380" w14:anchorId="28022678">
          <v:shape id="_x0000_i1292" type="#_x0000_t75" style="width:15.85pt;height:18.85pt" o:ole="">
            <v:imagedata r:id="rId41" o:title=""/>
          </v:shape>
          <o:OLEObject Type="Embed" ProgID="Equation.DSMT4" ShapeID="_x0000_i1292" DrawAspect="Content" ObjectID="_1664189049" r:id="rId321"/>
        </w:object>
      </w:r>
    </w:p>
    <w:p w14:paraId="5828F156" w14:textId="77777777" w:rsidR="00781916" w:rsidRPr="00B008B4" w:rsidRDefault="00781916" w:rsidP="00B008B4">
      <w:pPr>
        <w:spacing w:line="360" w:lineRule="auto"/>
        <w:jc w:val="both"/>
      </w:pPr>
    </w:p>
    <w:p w14:paraId="35BF5732" w14:textId="77777777" w:rsidR="007B3EC0" w:rsidRPr="00B008B4" w:rsidRDefault="00BF4EAF" w:rsidP="00727CF6">
      <w:pPr>
        <w:spacing w:line="360" w:lineRule="auto"/>
        <w:jc w:val="both"/>
      </w:pPr>
      <w:r w:rsidRPr="00B008B4">
        <w:rPr>
          <w:cs/>
          <w:lang w:bidi="te"/>
        </w:rPr>
        <w:t>మీరు షీర్ టెన్షన్ యొక్క దిశను చూస్తే ఇది పాజిటివ్ Y-డైరెక్షన్ కు వ్యతిరేకమైనది. అదేవిధంగా ఇతర ముఖం పై కాంప్లిమెంటరీ క్లిప్పర్లతో ఈ నిర్ధిష్ట క్లిప్పర్స్ సవ్యదిశలో భ్రమణాన్ని సృష్టిస్తోంది, ఇది మా సంతకం కాన్ఫరెన్స్ ప్రకారం గా రుణాత్మకంగా ఉంటుంది. మీరు ది సర్కిల్ ఆఫ్ సీల్ లో గుర్తుంటే, మేము షీర్ టెన్షన్ ను యాంటీ క్లాక్వైజ్ రొటేషన్ కు కారణం అని చెప్పాము, ఎందుకంటే ఇక్కడ సవ్యదిశలో భ్రమణం ఉంటుంది, కాబట్టి ఇవి రుణాత్మక మైన కట్లు. అందువల్ల, ఈ నిర్ధిష్ట ఉపరితలంపై, ఇది యాంటీకాలోక్స్ వైజ్ ని కలిగిస్తుంది కనుక, ఈ నిర్ధిష్ట షీర్ అనేది పాజిటివ్ షీర్.</w:t>
      </w:r>
    </w:p>
    <w:p w14:paraId="0880E2AC" w14:textId="77777777" w:rsidR="007B3EC0" w:rsidRPr="00B008B4" w:rsidRDefault="007B3EC0" w:rsidP="00B008B4">
      <w:pPr>
        <w:spacing w:line="360" w:lineRule="auto"/>
        <w:jc w:val="both"/>
      </w:pPr>
    </w:p>
    <w:p w14:paraId="53849B3A" w14:textId="77777777" w:rsidR="007B3EC0" w:rsidRPr="00B008B4" w:rsidRDefault="004D404B" w:rsidP="00B008B4">
      <w:pPr>
        <w:spacing w:line="360" w:lineRule="auto"/>
        <w:jc w:val="both"/>
      </w:pPr>
      <w:r w:rsidRPr="00B008B4">
        <w:rPr>
          <w:cs/>
          <w:lang w:bidi="te"/>
        </w:rPr>
        <w:t xml:space="preserve">ఇప్పుడు మనం వాటిని సీల్ సర్కిల్ లో ప్రాతినిధ్యం వహించడానికి ప్రయత్నిస్తే, అది ఎలా ఉంటుందో మనం చూస్తాం. </w:t>
      </w:r>
    </w:p>
    <w:p w14:paraId="2143E97F" w14:textId="77777777" w:rsidR="001B00EC" w:rsidRPr="00B008B4" w:rsidRDefault="001B00EC" w:rsidP="00B008B4">
      <w:pPr>
        <w:spacing w:line="360" w:lineRule="auto"/>
        <w:jc w:val="both"/>
      </w:pPr>
    </w:p>
    <w:p w14:paraId="4561766B" w14:textId="77777777" w:rsidR="001B00EC" w:rsidRPr="00B008B4" w:rsidRDefault="001B00EC" w:rsidP="00B008B4">
      <w:pPr>
        <w:spacing w:line="360" w:lineRule="auto"/>
        <w:jc w:val="both"/>
      </w:pPr>
      <w:r w:rsidRPr="00B008B4">
        <w:rPr>
          <w:cs/>
          <w:lang w:bidi="te"/>
        </w:rPr>
        <w:t>(స్లైడ్ సమయం చూడండి: 37:36)</w:t>
      </w:r>
    </w:p>
    <w:p w14:paraId="4708B313" w14:textId="77777777" w:rsidR="001B00EC" w:rsidRPr="00B008B4" w:rsidRDefault="009D21D9" w:rsidP="00B008B4">
      <w:pPr>
        <w:spacing w:line="360" w:lineRule="auto"/>
        <w:jc w:val="both"/>
      </w:pPr>
      <w:r>
        <w:lastRenderedPageBreak/>
        <w:pict w14:anchorId="758A9857">
          <v:shape id="_x0000_i1293" type="#_x0000_t75" style="width:320.15pt;height:240pt">
            <v:imagedata r:id="rId322" o:title=""/>
          </v:shape>
        </w:pict>
      </w:r>
    </w:p>
    <w:p w14:paraId="33CAAF54" w14:textId="77777777" w:rsidR="001B00EC" w:rsidRPr="00B008B4" w:rsidRDefault="001B00EC" w:rsidP="00B008B4">
      <w:pPr>
        <w:spacing w:line="360" w:lineRule="auto"/>
        <w:jc w:val="both"/>
      </w:pPr>
    </w:p>
    <w:p w14:paraId="01B4F1AD" w14:textId="77777777" w:rsidR="00007838" w:rsidRPr="00B008B4" w:rsidRDefault="0066144A" w:rsidP="00B008B4">
      <w:pPr>
        <w:spacing w:line="360" w:lineRule="auto"/>
        <w:jc w:val="both"/>
      </w:pPr>
      <w:r w:rsidRPr="00B008B4">
        <w:rPr>
          <w:cs/>
          <w:lang w:bidi="te"/>
        </w:rPr>
        <w:t>ఇది రిఫరెన్స్ పివోట్ సిస్టమ్ మరియు ఇది σ+ మరియు ఇది σ, ఇది + మరియు ఇది డైరెక్షన్ -. ఇప్పుడు X-ప్లేన్ లో మేము కలిగి = - 30MPa ఇది ఈ దిశలో ఉంది మరియు =-20 కాబట్టి ఇది షీర్, కాబట్టి మేము ఇక్కడ పాయింట్ ను పొందుతాం, ఇది =-30 మరియు =-20. అప్పుడు మనకు వై విమానం యొక్క నిలువు</w:t>
      </w:r>
      <w:r w:rsidR="009860C5" w:rsidRPr="00B008B4">
        <w:rPr>
          <w:position w:val="-6"/>
          <w:cs/>
          <w:lang w:bidi="te"/>
        </w:rPr>
        <w:object w:dxaOrig="200" w:dyaOrig="220" w14:anchorId="61033E22">
          <v:shape id="_x0000_i1294" type="#_x0000_t75" style="width:9.85pt;height:11.15pt" o:ole="">
            <v:imagedata r:id="rId323" o:title=""/>
          </v:shape>
          <o:OLEObject Type="Embed" ProgID="Equation.DSMT4" ShapeID="_x0000_i1294" DrawAspect="Content" ObjectID="_1664189050" r:id="rId324"/>
        </w:object>
      </w:r>
      <w:r w:rsidR="00BA5353" w:rsidRPr="00B008B4">
        <w:rPr>
          <w:position w:val="-12"/>
          <w:cs/>
          <w:lang w:bidi="te"/>
        </w:rPr>
        <w:object w:dxaOrig="300" w:dyaOrig="360" w14:anchorId="54739A5B">
          <v:shape id="_x0000_i1295" type="#_x0000_t75" style="width:15.45pt;height:18pt" o:ole="">
            <v:imagedata r:id="rId39" o:title=""/>
          </v:shape>
          <o:OLEObject Type="Embed" ProgID="Equation.DSMT4" ShapeID="_x0000_i1295" DrawAspect="Content" ObjectID="_1664189051" r:id="rId325"/>
        </w:object>
      </w:r>
      <w:r w:rsidR="009860C5" w:rsidRPr="00B008B4">
        <w:rPr>
          <w:position w:val="-14"/>
          <w:cs/>
          <w:lang w:bidi="te"/>
        </w:rPr>
        <w:object w:dxaOrig="320" w:dyaOrig="380" w14:anchorId="71F5867F">
          <v:shape id="_x0000_i1296" type="#_x0000_t75" style="width:15.85pt;height:18.85pt" o:ole="">
            <v:imagedata r:id="rId311" o:title=""/>
          </v:shape>
          <o:OLEObject Type="Embed" ProgID="Equation.DSMT4" ShapeID="_x0000_i1296" DrawAspect="Content" ObjectID="_1664189052" r:id="rId326"/>
        </w:object>
      </w:r>
      <w:r w:rsidR="00BA5353" w:rsidRPr="00B008B4">
        <w:rPr>
          <w:position w:val="-12"/>
          <w:cs/>
          <w:lang w:bidi="te"/>
        </w:rPr>
        <w:object w:dxaOrig="300" w:dyaOrig="360" w14:anchorId="7335B67C">
          <v:shape id="_x0000_i1297" type="#_x0000_t75" style="width:15.45pt;height:18pt" o:ole="">
            <v:imagedata r:id="rId39" o:title=""/>
          </v:shape>
          <o:OLEObject Type="Embed" ProgID="Equation.DSMT4" ShapeID="_x0000_i1297" DrawAspect="Content" ObjectID="_1664189053" r:id="rId327"/>
        </w:object>
      </w:r>
      <w:r w:rsidR="009860C5" w:rsidRPr="00B008B4">
        <w:rPr>
          <w:position w:val="-6"/>
          <w:cs/>
          <w:lang w:bidi="te"/>
        </w:rPr>
        <w:object w:dxaOrig="200" w:dyaOrig="220" w14:anchorId="6EA6B917">
          <v:shape id="_x0000_i1298" type="#_x0000_t75" style="width:9.85pt;height:11.15pt" o:ole="">
            <v:imagedata r:id="rId328" o:title=""/>
          </v:shape>
          <o:OLEObject Type="Embed" ProgID="Equation.DSMT4" ShapeID="_x0000_i1298" DrawAspect="Content" ObjectID="_1664189054" r:id="rId329"/>
        </w:object>
      </w:r>
      <w:r w:rsidR="006C747E" w:rsidRPr="00B008B4">
        <w:rPr>
          <w:vertAlign w:val="superscript"/>
          <w:cs/>
          <w:lang w:bidi="te"/>
        </w:rPr>
        <w:t>తలంలో</w:t>
      </w:r>
      <w:r>
        <w:rPr>
          <w:cs/>
          <w:lang w:bidi="te"/>
        </w:rPr>
        <w:t xml:space="preserve"> ఉంది, ఇది భౌతిక విమానం పరంగా 90 గా ఉంటుంది</w:t>
      </w:r>
      <w:r w:rsidR="00BE239B" w:rsidRPr="00B008B4">
        <w:rPr>
          <w:cs/>
          <w:lang w:bidi="te"/>
        </w:rPr>
        <w:t xml:space="preserve"> , ఇక్కడ మొహర్ యొక్క తలంలో ఇది</w:t>
      </w:r>
      <w:r>
        <w:rPr>
          <w:cs/>
          <w:lang w:bidi="te"/>
        </w:rPr>
        <w:t>180</w:t>
      </w:r>
      <w:r w:rsidR="006C747E" w:rsidRPr="00B008B4">
        <w:rPr>
          <w:vertAlign w:val="superscript"/>
          <w:cs/>
          <w:lang w:bidi="te"/>
        </w:rPr>
        <w:t>∞</w:t>
      </w:r>
      <w:r>
        <w:rPr>
          <w:cs/>
          <w:lang w:bidi="te"/>
        </w:rPr>
        <w:t xml:space="preserve"> మరియు మనకు += </w:t>
      </w:r>
      <w:r w:rsidR="00B55B1C" w:rsidRPr="00B008B4">
        <w:rPr>
          <w:cs/>
          <w:lang w:bidi="te"/>
        </w:rPr>
        <w:t xml:space="preserve">10 MPa ఉంది, మరియు మనకు +α =20 MPa ఉంది. </w:t>
      </w:r>
      <w:r w:rsidR="00BA5353" w:rsidRPr="00B008B4">
        <w:rPr>
          <w:position w:val="-14"/>
          <w:cs/>
          <w:lang w:bidi="te"/>
        </w:rPr>
        <w:object w:dxaOrig="320" w:dyaOrig="380" w14:anchorId="0D17A5EA">
          <v:shape id="_x0000_i1299" type="#_x0000_t75" style="width:15.85pt;height:18.85pt" o:ole="">
            <v:imagedata r:id="rId41" o:title=""/>
          </v:shape>
          <o:OLEObject Type="Embed" ProgID="Equation.DSMT4" ShapeID="_x0000_i1299" DrawAspect="Content" ObjectID="_1664189055" r:id="rId330"/>
        </w:object>
      </w:r>
    </w:p>
    <w:p w14:paraId="15A82A41" w14:textId="77777777" w:rsidR="00007838" w:rsidRPr="00B008B4" w:rsidRDefault="00007838" w:rsidP="00B008B4">
      <w:pPr>
        <w:spacing w:line="360" w:lineRule="auto"/>
        <w:jc w:val="both"/>
      </w:pPr>
    </w:p>
    <w:p w14:paraId="6F69C020" w14:textId="77777777" w:rsidR="00007838" w:rsidRPr="00B008B4" w:rsidRDefault="00B55B1C" w:rsidP="00B008B4">
      <w:pPr>
        <w:spacing w:line="360" w:lineRule="auto"/>
        <w:jc w:val="both"/>
      </w:pPr>
      <w:r w:rsidRPr="00B008B4">
        <w:rPr>
          <w:cs/>
          <w:lang w:bidi="te"/>
        </w:rPr>
        <w:t xml:space="preserve">ఇప్పుడు మనం ఈ రెండు బిందువులను కలిస్తే, σ రేఖను దాటడం ద్వారా, మనం సీల్ యొక్క వృత్తం యొక్క కేంద్రాన్ని పొందుతాం. అందువల్ల ఈ విధంగా వ్యాసార్థంగా మరియు మధ్య-ఓయ్ వలే మనం వృత్తాన్ని గీస్తాం. ఇది మనకు ఒక నిర్ధిష్ట బిందువును ఏర్పరుస్తుంది మరియు కేంద్రం α అక్షం (+)/2 యొక్క దూరాన్ని మీకు తెలుసు. </w:t>
      </w:r>
      <w:r w:rsidR="00BA5353" w:rsidRPr="00B008B4">
        <w:rPr>
          <w:position w:val="-12"/>
          <w:cs/>
          <w:lang w:bidi="te"/>
        </w:rPr>
        <w:object w:dxaOrig="300" w:dyaOrig="360" w14:anchorId="5F44AD8A">
          <v:shape id="_x0000_i1300" type="#_x0000_t75" style="width:15.45pt;height:18pt" o:ole="">
            <v:imagedata r:id="rId39" o:title=""/>
          </v:shape>
          <o:OLEObject Type="Embed" ProgID="Equation.DSMT4" ShapeID="_x0000_i1300" DrawAspect="Content" ObjectID="_1664189056" r:id="rId331"/>
        </w:object>
      </w:r>
      <w:r w:rsidR="00BA5353" w:rsidRPr="00B008B4">
        <w:rPr>
          <w:position w:val="-14"/>
          <w:cs/>
          <w:lang w:bidi="te"/>
        </w:rPr>
        <w:object w:dxaOrig="320" w:dyaOrig="380" w14:anchorId="68C2756D">
          <v:shape id="_x0000_i1301" type="#_x0000_t75" style="width:15.85pt;height:18.85pt" o:ole="">
            <v:imagedata r:id="rId41" o:title=""/>
          </v:shape>
          <o:OLEObject Type="Embed" ProgID="Equation.DSMT4" ShapeID="_x0000_i1301" DrawAspect="Content" ObjectID="_1664189057" r:id="rId332"/>
        </w:object>
      </w:r>
    </w:p>
    <w:p w14:paraId="46FC8B87" w14:textId="77777777" w:rsidR="00727CF6" w:rsidRDefault="00727CF6" w:rsidP="00B008B4">
      <w:pPr>
        <w:spacing w:line="360" w:lineRule="auto"/>
        <w:jc w:val="both"/>
      </w:pPr>
    </w:p>
    <w:p w14:paraId="61819647" w14:textId="77777777" w:rsidR="00007838" w:rsidRPr="00B008B4" w:rsidRDefault="001633D7" w:rsidP="00B008B4">
      <w:pPr>
        <w:spacing w:line="360" w:lineRule="auto"/>
        <w:jc w:val="both"/>
      </w:pPr>
      <w:r w:rsidRPr="00B008B4">
        <w:rPr>
          <w:cs/>
          <w:lang w:bidi="te"/>
        </w:rPr>
        <w:lastRenderedPageBreak/>
        <w:t xml:space="preserve">ఇప్పుడు ఇక్కడ = - - 30, = + 10 ని 2తో భాగించగా, మీకు - 10 ఇస్తుంది. కాబట్టి ఈ దూరం -10 MPa, ఇది ఇక్కడ నుండి -30, కాబట్టి ఇక్కడ నుండి దూరం 20 ఉంది అది (-)/2. ఈ నిర్ధిష్ట దూరాన్ని మనం ఇంతకు ముందు మదింపు చేశాం కనుక OO=(-)/2 మరియు =-30=-10/2=-20. </w:t>
      </w:r>
      <w:r w:rsidR="00BA5353" w:rsidRPr="00B008B4">
        <w:rPr>
          <w:position w:val="-12"/>
          <w:cs/>
          <w:lang w:bidi="te"/>
        </w:rPr>
        <w:object w:dxaOrig="300" w:dyaOrig="360" w14:anchorId="071FBED4">
          <v:shape id="_x0000_i1302" type="#_x0000_t75" style="width:15.45pt;height:18pt" o:ole="">
            <v:imagedata r:id="rId39" o:title=""/>
          </v:shape>
          <o:OLEObject Type="Embed" ProgID="Equation.DSMT4" ShapeID="_x0000_i1302" DrawAspect="Content" ObjectID="_1664189058" r:id="rId333"/>
        </w:object>
      </w:r>
      <w:r w:rsidR="00BA5353" w:rsidRPr="00B008B4">
        <w:rPr>
          <w:position w:val="-14"/>
          <w:cs/>
          <w:lang w:bidi="te"/>
        </w:rPr>
        <w:object w:dxaOrig="320" w:dyaOrig="380" w14:anchorId="67E87187">
          <v:shape id="_x0000_i1303" type="#_x0000_t75" style="width:15.85pt;height:18.85pt" o:ole="">
            <v:imagedata r:id="rId41" o:title=""/>
          </v:shape>
          <o:OLEObject Type="Embed" ProgID="Equation.DSMT4" ShapeID="_x0000_i1303" DrawAspect="Content" ObjectID="_1664189059" r:id="rId334"/>
        </w:object>
      </w:r>
      <w:r w:rsidR="00BA5353" w:rsidRPr="00B008B4">
        <w:rPr>
          <w:position w:val="-12"/>
          <w:cs/>
          <w:lang w:bidi="te"/>
        </w:rPr>
        <w:object w:dxaOrig="300" w:dyaOrig="360" w14:anchorId="5B582FD1">
          <v:shape id="_x0000_i1304" type="#_x0000_t75" style="width:15.45pt;height:18pt" o:ole="">
            <v:imagedata r:id="rId39" o:title=""/>
          </v:shape>
          <o:OLEObject Type="Embed" ProgID="Equation.DSMT4" ShapeID="_x0000_i1304" DrawAspect="Content" ObjectID="_1664189060" r:id="rId335"/>
        </w:object>
      </w:r>
      <w:r w:rsidR="00BA5353" w:rsidRPr="00B008B4">
        <w:rPr>
          <w:position w:val="-12"/>
          <w:cs/>
          <w:lang w:bidi="te"/>
        </w:rPr>
        <w:object w:dxaOrig="300" w:dyaOrig="360" w14:anchorId="612F54B8">
          <v:shape id="_x0000_i1305" type="#_x0000_t75" style="width:15.45pt;height:18pt" o:ole="">
            <v:imagedata r:id="rId39" o:title=""/>
          </v:shape>
          <o:OLEObject Type="Embed" ProgID="Equation.DSMT4" ShapeID="_x0000_i1305" DrawAspect="Content" ObjectID="_1664189061" r:id="rId336"/>
        </w:object>
      </w:r>
      <w:r w:rsidR="00BA5353" w:rsidRPr="00B008B4">
        <w:rPr>
          <w:position w:val="-14"/>
          <w:cs/>
          <w:lang w:bidi="te"/>
        </w:rPr>
        <w:object w:dxaOrig="320" w:dyaOrig="380" w14:anchorId="6FD1F0FB">
          <v:shape id="_x0000_i1306" type="#_x0000_t75" style="width:15.85pt;height:18.85pt" o:ole="">
            <v:imagedata r:id="rId41" o:title=""/>
          </v:shape>
          <o:OLEObject Type="Embed" ProgID="Equation.DSMT4" ShapeID="_x0000_i1306" DrawAspect="Content" ObjectID="_1664189062" r:id="rId337"/>
        </w:object>
      </w:r>
      <w:r w:rsidR="00BA5353" w:rsidRPr="00B008B4">
        <w:rPr>
          <w:position w:val="-12"/>
          <w:cs/>
          <w:lang w:bidi="te"/>
        </w:rPr>
        <w:object w:dxaOrig="300" w:dyaOrig="360" w14:anchorId="6416BABA">
          <v:shape id="_x0000_i1307" type="#_x0000_t75" style="width:15.45pt;height:18pt" o:ole="">
            <v:imagedata r:id="rId39" o:title=""/>
          </v:shape>
          <o:OLEObject Type="Embed" ProgID="Equation.DSMT4" ShapeID="_x0000_i1307" DrawAspect="Content" ObjectID="_1664189063" r:id="rId338"/>
        </w:object>
      </w:r>
      <w:r w:rsidR="00BA5353" w:rsidRPr="00B008B4">
        <w:rPr>
          <w:position w:val="-14"/>
          <w:cs/>
          <w:lang w:bidi="te"/>
        </w:rPr>
        <w:object w:dxaOrig="320" w:dyaOrig="380" w14:anchorId="570660FD">
          <v:shape id="_x0000_i1308" type="#_x0000_t75" style="width:15.85pt;height:18.85pt" o:ole="">
            <v:imagedata r:id="rId41" o:title=""/>
          </v:shape>
          <o:OLEObject Type="Embed" ProgID="Equation.DSMT4" ShapeID="_x0000_i1308" DrawAspect="Content" ObjectID="_1664189064" r:id="rId339"/>
        </w:object>
      </w:r>
      <w:r w:rsidR="00BA5353" w:rsidRPr="00B008B4">
        <w:rPr>
          <w:position w:val="-12"/>
          <w:cs/>
          <w:lang w:bidi="te"/>
        </w:rPr>
        <w:object w:dxaOrig="300" w:dyaOrig="360" w14:anchorId="2AC3A792">
          <v:shape id="_x0000_i1309" type="#_x0000_t75" style="width:15.45pt;height:18pt" o:ole="">
            <v:imagedata r:id="rId39" o:title=""/>
          </v:shape>
          <o:OLEObject Type="Embed" ProgID="Equation.DSMT4" ShapeID="_x0000_i1309" DrawAspect="Content" ObjectID="_1664189065" r:id="rId340"/>
        </w:object>
      </w:r>
      <w:r w:rsidR="00BA5353" w:rsidRPr="00B008B4">
        <w:rPr>
          <w:position w:val="-14"/>
          <w:cs/>
          <w:lang w:bidi="te"/>
        </w:rPr>
        <w:object w:dxaOrig="320" w:dyaOrig="380" w14:anchorId="2F0067D4">
          <v:shape id="_x0000_i1310" type="#_x0000_t75" style="width:15.85pt;height:18.85pt" o:ole="">
            <v:imagedata r:id="rId41" o:title=""/>
          </v:shape>
          <o:OLEObject Type="Embed" ProgID="Equation.DSMT4" ShapeID="_x0000_i1310" DrawAspect="Content" ObjectID="_1664189066" r:id="rId341"/>
        </w:object>
      </w:r>
    </w:p>
    <w:p w14:paraId="436F12A3" w14:textId="77777777" w:rsidR="00727CF6" w:rsidRDefault="00727CF6" w:rsidP="00B008B4">
      <w:pPr>
        <w:spacing w:line="360" w:lineRule="auto"/>
        <w:jc w:val="both"/>
      </w:pPr>
    </w:p>
    <w:p w14:paraId="172ABFD3" w14:textId="77777777" w:rsidR="00007838" w:rsidRPr="00B008B4" w:rsidRDefault="001633D7" w:rsidP="00B008B4">
      <w:pPr>
        <w:spacing w:line="360" w:lineRule="auto"/>
        <w:jc w:val="both"/>
      </w:pPr>
      <w:r w:rsidRPr="00B008B4">
        <w:rPr>
          <w:cs/>
          <w:lang w:bidi="te"/>
        </w:rPr>
        <w:t>సో ఇక్కడ నుండి ఇక్కడ 20, మరియు అది ఎవరు 20 ఉంది. కాబట్టి వ్యాసార్థం లేదా ఈ నిర్దిష్ట దూరం = OA = మరియు అది మనకు 28.28 విలువను ఇస్తుంది; 28.28 దూరం ఓయ్. ఇప్పుడు మనం ప్రధాన ఉద్రిక్తతలను అంచనా వేయబోతున్నాము. ఇది గరిష్ట ప్రధాన ఉద్రిక్తత, మరియు ఇది అతి తక్కువ ప్రధాన ఉద్రిక్తత, ఇది ఉంది. ఈ నిర్ధిష్ట ఎయిర్ క్రాఫ్ట్ మీద పనిచేసే గరిష్ట ప్రధాన టెన్షన్ విలువ ఎంత? ఇక్కడ నుండి, ఇక్కడ నుండి ఒక దూరం ఉంది అది సీల్ యొక్క వృత్తం ప్రకారం, దాని పరిధి మైనస్ ఉంది . కాబట్టి ఇక్కడ వ్యాసార్థం 28.28 MPa మరియు అది 10 MPa. కాబట్టి ఇది 18.2 MPaకు సమానం కానుంది. అందువల్ల = (+)/2 + వ్యాసార్థం √()/2)</w:t>
      </w:r>
      <w:r w:rsidR="009860C5" w:rsidRPr="00B008B4">
        <w:rPr>
          <w:position w:val="-14"/>
          <w:cs/>
          <w:lang w:bidi="te"/>
        </w:rPr>
        <w:object w:dxaOrig="320" w:dyaOrig="380" w14:anchorId="3D9BF70C">
          <v:shape id="_x0000_i1311" type="#_x0000_t75" style="width:15.85pt;height:18.85pt" o:ole="">
            <v:imagedata r:id="rId311" o:title=""/>
          </v:shape>
          <o:OLEObject Type="Embed" ProgID="Equation.DSMT4" ShapeID="_x0000_i1311" DrawAspect="Content" ObjectID="_1664189067" r:id="rId342"/>
        </w:object>
      </w:r>
      <w:r w:rsidR="00AC752B" w:rsidRPr="00B008B4">
        <w:rPr>
          <w:position w:val="-8"/>
          <w:cs/>
          <w:lang w:bidi="te"/>
        </w:rPr>
        <w:object w:dxaOrig="1160" w:dyaOrig="400" w14:anchorId="236168B1">
          <v:shape id="_x0000_i1312" type="#_x0000_t75" style="width:57.85pt;height:20.15pt" o:ole="">
            <v:imagedata r:id="rId343" o:title=""/>
          </v:shape>
          <o:OLEObject Type="Embed" ProgID="Equation.DSMT4" ShapeID="_x0000_i1312" DrawAspect="Content" ObjectID="_1664189068" r:id="rId344"/>
        </w:object>
      </w:r>
      <w:r w:rsidR="00AC752B" w:rsidRPr="00B008B4">
        <w:rPr>
          <w:position w:val="-8"/>
          <w:cs/>
          <w:lang w:bidi="te"/>
        </w:rPr>
        <w:object w:dxaOrig="1180" w:dyaOrig="360" w14:anchorId="6AFA2644">
          <v:shape id="_x0000_i1313" type="#_x0000_t75" style="width:58.7pt;height:18pt" o:ole="">
            <v:imagedata r:id="rId345" o:title=""/>
          </v:shape>
          <o:OLEObject Type="Embed" ProgID="Equation.DSMT4" ShapeID="_x0000_i1313" DrawAspect="Content" ObjectID="_1664189069" r:id="rId346"/>
        </w:object>
      </w:r>
      <w:r w:rsidR="005A185C" w:rsidRPr="00B008B4">
        <w:rPr>
          <w:position w:val="-12"/>
          <w:cs/>
          <w:lang w:bidi="te"/>
        </w:rPr>
        <w:object w:dxaOrig="279" w:dyaOrig="360" w14:anchorId="199AE1FC">
          <v:shape id="_x0000_i1314" type="#_x0000_t75" style="width:14.15pt;height:18pt" o:ole="">
            <v:imagedata r:id="rId10" o:title=""/>
          </v:shape>
          <o:OLEObject Type="Embed" ProgID="Equation.DSMT4" ShapeID="_x0000_i1314" DrawAspect="Content" ObjectID="_1664189070" r:id="rId347"/>
        </w:object>
      </w:r>
      <w:r w:rsidR="005A185C" w:rsidRPr="00B008B4">
        <w:rPr>
          <w:position w:val="-12"/>
          <w:cs/>
          <w:lang w:bidi="te"/>
        </w:rPr>
        <w:object w:dxaOrig="300" w:dyaOrig="360" w14:anchorId="65DC4DF2">
          <v:shape id="_x0000_i1315" type="#_x0000_t75" style="width:15.45pt;height:18pt" o:ole="">
            <v:imagedata r:id="rId12" o:title=""/>
          </v:shape>
          <o:OLEObject Type="Embed" ProgID="Equation.DSMT4" ShapeID="_x0000_i1315" DrawAspect="Content" ObjectID="_1664189071" r:id="rId348"/>
        </w:object>
      </w:r>
      <w:r w:rsidR="005A185C" w:rsidRPr="00B008B4">
        <w:rPr>
          <w:position w:val="-12"/>
          <w:cs/>
          <w:lang w:bidi="te"/>
        </w:rPr>
        <w:object w:dxaOrig="279" w:dyaOrig="360" w14:anchorId="4FA72F1B">
          <v:shape id="_x0000_i1316" type="#_x0000_t75" style="width:14.15pt;height:18pt" o:ole="">
            <v:imagedata r:id="rId10" o:title=""/>
          </v:shape>
          <o:OLEObject Type="Embed" ProgID="Equation.DSMT4" ShapeID="_x0000_i1316" DrawAspect="Content" ObjectID="_1664189072" r:id="rId349"/>
        </w:object>
      </w:r>
      <w:r w:rsidR="00BA5353" w:rsidRPr="00B008B4">
        <w:rPr>
          <w:position w:val="-12"/>
          <w:cs/>
          <w:lang w:bidi="te"/>
        </w:rPr>
        <w:object w:dxaOrig="300" w:dyaOrig="360" w14:anchorId="5BC6F1C1">
          <v:shape id="_x0000_i1317" type="#_x0000_t75" style="width:15.45pt;height:18pt" o:ole="">
            <v:imagedata r:id="rId39" o:title=""/>
          </v:shape>
          <o:OLEObject Type="Embed" ProgID="Equation.DSMT4" ShapeID="_x0000_i1317" DrawAspect="Content" ObjectID="_1664189073" r:id="rId350"/>
        </w:object>
      </w:r>
      <w:r w:rsidR="00BA5353" w:rsidRPr="00B008B4">
        <w:rPr>
          <w:position w:val="-14"/>
          <w:cs/>
          <w:lang w:bidi="te"/>
        </w:rPr>
        <w:object w:dxaOrig="320" w:dyaOrig="380" w14:anchorId="7A3555DF">
          <v:shape id="_x0000_i1318" type="#_x0000_t75" style="width:15.85pt;height:18.85pt" o:ole="">
            <v:imagedata r:id="rId41" o:title=""/>
          </v:shape>
          <o:OLEObject Type="Embed" ProgID="Equation.DSMT4" ShapeID="_x0000_i1318" DrawAspect="Content" ObjectID="_1664189074" r:id="rId351"/>
        </w:object>
      </w:r>
      <w:r w:rsidR="00BA5353" w:rsidRPr="00B008B4">
        <w:rPr>
          <w:position w:val="-12"/>
          <w:cs/>
          <w:lang w:bidi="te"/>
        </w:rPr>
        <w:object w:dxaOrig="300" w:dyaOrig="360" w14:anchorId="6B2C4744">
          <v:shape id="_x0000_i1319" type="#_x0000_t75" style="width:15.45pt;height:18pt" o:ole="">
            <v:imagedata r:id="rId39" o:title=""/>
          </v:shape>
          <o:OLEObject Type="Embed" ProgID="Equation.DSMT4" ShapeID="_x0000_i1319" DrawAspect="Content" ObjectID="_1664189075" r:id="rId352"/>
        </w:object>
      </w:r>
      <w:r w:rsidR="00BA5353" w:rsidRPr="00B008B4">
        <w:rPr>
          <w:position w:val="-14"/>
          <w:cs/>
          <w:lang w:bidi="te"/>
        </w:rPr>
        <w:object w:dxaOrig="320" w:dyaOrig="380" w14:anchorId="1CB6F444">
          <v:shape id="_x0000_i1320" type="#_x0000_t75" style="width:15.85pt;height:18.85pt" o:ole="">
            <v:imagedata r:id="rId41" o:title=""/>
          </v:shape>
          <o:OLEObject Type="Embed" ProgID="Equation.DSMT4" ShapeID="_x0000_i1320" DrawAspect="Content" ObjectID="_1664189076" r:id="rId353"/>
        </w:object>
      </w:r>
      <w:r w:rsidR="00FF650F" w:rsidRPr="00B008B4">
        <w:rPr>
          <w:vertAlign w:val="superscript"/>
          <w:cs/>
          <w:lang w:bidi="te"/>
        </w:rPr>
        <w:t>2</w:t>
      </w:r>
      <w:r>
        <w:rPr>
          <w:cs/>
          <w:lang w:bidi="te"/>
        </w:rPr>
        <w:t xml:space="preserve"> </w:t>
      </w:r>
      <w:r w:rsidR="005A185C" w:rsidRPr="00B008B4">
        <w:rPr>
          <w:cs/>
          <w:lang w:bidi="te"/>
        </w:rPr>
        <w:t>+</w:t>
      </w:r>
      <w:r>
        <w:rPr>
          <w:cs/>
          <w:lang w:bidi="te"/>
        </w:rPr>
        <w:t xml:space="preserve"> </w:t>
      </w:r>
      <w:r w:rsidR="009860C5" w:rsidRPr="00B008B4">
        <w:rPr>
          <w:position w:val="-14"/>
          <w:cs/>
          <w:lang w:bidi="te"/>
        </w:rPr>
        <w:object w:dxaOrig="320" w:dyaOrig="380" w14:anchorId="31C59238">
          <v:shape id="_x0000_i1321" type="#_x0000_t75" style="width:15.85pt;height:18.85pt" o:ole="">
            <v:imagedata r:id="rId311" o:title=""/>
          </v:shape>
          <o:OLEObject Type="Embed" ProgID="Equation.DSMT4" ShapeID="_x0000_i1321" DrawAspect="Content" ObjectID="_1664189077" r:id="rId354"/>
        </w:object>
      </w:r>
      <w:r w:rsidR="00FF650F" w:rsidRPr="00B008B4">
        <w:rPr>
          <w:vertAlign w:val="superscript"/>
          <w:cs/>
          <w:lang w:bidi="te"/>
        </w:rPr>
        <w:t>2.</w:t>
      </w:r>
      <w:r>
        <w:rPr>
          <w:cs/>
          <w:lang w:bidi="te"/>
        </w:rPr>
        <w:t xml:space="preserve"> </w:t>
      </w:r>
      <w:r w:rsidR="00E34D22" w:rsidRPr="00B008B4">
        <w:rPr>
          <w:cs/>
          <w:lang w:bidi="te"/>
        </w:rPr>
        <w:t xml:space="preserve"> </w:t>
      </w:r>
    </w:p>
    <w:p w14:paraId="5E0DB580" w14:textId="77777777" w:rsidR="001B00EC" w:rsidRPr="00B008B4" w:rsidRDefault="001B00EC" w:rsidP="00B008B4">
      <w:pPr>
        <w:spacing w:line="360" w:lineRule="auto"/>
        <w:jc w:val="both"/>
      </w:pPr>
    </w:p>
    <w:p w14:paraId="4EF8E403" w14:textId="77777777" w:rsidR="00727CF6" w:rsidRDefault="00727CF6" w:rsidP="00B008B4">
      <w:pPr>
        <w:spacing w:line="360" w:lineRule="auto"/>
        <w:jc w:val="both"/>
      </w:pPr>
    </w:p>
    <w:p w14:paraId="3D50323D" w14:textId="77777777" w:rsidR="001B00EC" w:rsidRPr="00B008B4" w:rsidRDefault="001B00EC" w:rsidP="00B008B4">
      <w:pPr>
        <w:spacing w:line="360" w:lineRule="auto"/>
        <w:jc w:val="both"/>
      </w:pPr>
      <w:r w:rsidRPr="00B008B4">
        <w:rPr>
          <w:cs/>
          <w:lang w:bidi="te"/>
        </w:rPr>
        <w:t>(స్లైడ్ సమయం చూడండి: 44:33)</w:t>
      </w:r>
    </w:p>
    <w:p w14:paraId="48A41E42" w14:textId="77777777" w:rsidR="001B00EC" w:rsidRPr="00B008B4" w:rsidRDefault="009D21D9" w:rsidP="00B008B4">
      <w:pPr>
        <w:spacing w:line="360" w:lineRule="auto"/>
        <w:jc w:val="both"/>
      </w:pPr>
      <w:r>
        <w:pict w14:anchorId="03874D0F">
          <v:shape id="_x0000_i1322" type="#_x0000_t75" style="width:320.15pt;height:240pt">
            <v:imagedata r:id="rId355" o:title=""/>
          </v:shape>
        </w:pict>
      </w:r>
    </w:p>
    <w:p w14:paraId="5B29AA7C" w14:textId="77777777" w:rsidR="001B00EC" w:rsidRPr="00B008B4" w:rsidRDefault="001B00EC" w:rsidP="00B008B4">
      <w:pPr>
        <w:spacing w:line="360" w:lineRule="auto"/>
        <w:jc w:val="both"/>
      </w:pPr>
    </w:p>
    <w:p w14:paraId="687E2F16" w14:textId="77777777" w:rsidR="00007838" w:rsidRPr="00B008B4" w:rsidRDefault="00007838" w:rsidP="00B008B4">
      <w:pPr>
        <w:spacing w:line="360" w:lineRule="auto"/>
        <w:jc w:val="both"/>
      </w:pPr>
    </w:p>
    <w:p w14:paraId="4BE1493D" w14:textId="77777777" w:rsidR="00DE02C4" w:rsidRPr="00B008B4" w:rsidRDefault="00803BC4" w:rsidP="00B008B4">
      <w:pPr>
        <w:spacing w:line="360" w:lineRule="auto"/>
        <w:jc w:val="both"/>
      </w:pPr>
      <w:r w:rsidRPr="00B008B4">
        <w:rPr>
          <w:cs/>
          <w:lang w:bidi="te"/>
        </w:rPr>
        <w:t xml:space="preserve">ఈ నిర్దిష్ట పరిమాణం వ్యాసార్థం తప్ప మరేమీ కాదు, ఇది 28.28కు సమానం. అందువల్ల = విలువ (+)/2 = - 10, మరియు అది=28.28= - 10 + అది 28.28. అందువల్ల, టెన్షన్ = 18.28 ఎమ్ పిఎ. ఇది గరిష్ట ప్రధాన ఉద్రిక్తత. కనీస ప్రధాన టెన్షన్ ఎంత? ఈ నిర్ధిష్ట ఎయిర్ క్రాఫ్ట్ పై కనీస మెయిన్ టెన్షన్ పనిచేస్తుంది, ఇది (+)/2- √ ()/2)/2) </w:t>
      </w:r>
      <w:r w:rsidR="005A185C" w:rsidRPr="00B008B4">
        <w:rPr>
          <w:position w:val="-12"/>
          <w:cs/>
          <w:lang w:bidi="te"/>
        </w:rPr>
        <w:object w:dxaOrig="279" w:dyaOrig="360" w14:anchorId="78A3DC56">
          <v:shape id="_x0000_i1323" type="#_x0000_t75" style="width:14.15pt;height:18pt" o:ole="">
            <v:imagedata r:id="rId10" o:title=""/>
          </v:shape>
          <o:OLEObject Type="Embed" ProgID="Equation.DSMT4" ShapeID="_x0000_i1323" DrawAspect="Content" ObjectID="_1664189078" r:id="rId356"/>
        </w:object>
      </w:r>
      <w:r w:rsidR="00BA5353" w:rsidRPr="00B008B4">
        <w:rPr>
          <w:position w:val="-12"/>
          <w:cs/>
          <w:lang w:bidi="te"/>
        </w:rPr>
        <w:object w:dxaOrig="300" w:dyaOrig="360" w14:anchorId="4148CFAB">
          <v:shape id="_x0000_i1324" type="#_x0000_t75" style="width:15.45pt;height:18pt" o:ole="">
            <v:imagedata r:id="rId39" o:title=""/>
          </v:shape>
          <o:OLEObject Type="Embed" ProgID="Equation.DSMT4" ShapeID="_x0000_i1324" DrawAspect="Content" ObjectID="_1664189079" r:id="rId357"/>
        </w:object>
      </w:r>
      <w:r w:rsidR="00BA5353" w:rsidRPr="00B008B4">
        <w:rPr>
          <w:position w:val="-14"/>
          <w:cs/>
          <w:lang w:bidi="te"/>
        </w:rPr>
        <w:object w:dxaOrig="320" w:dyaOrig="380" w14:anchorId="2153B9DA">
          <v:shape id="_x0000_i1325" type="#_x0000_t75" style="width:15.85pt;height:18.85pt" o:ole="">
            <v:imagedata r:id="rId41" o:title=""/>
          </v:shape>
          <o:OLEObject Type="Embed" ProgID="Equation.DSMT4" ShapeID="_x0000_i1325" DrawAspect="Content" ObjectID="_1664189080" r:id="rId358"/>
        </w:object>
      </w:r>
      <w:r w:rsidR="005A185C" w:rsidRPr="00B008B4">
        <w:rPr>
          <w:position w:val="-12"/>
          <w:cs/>
          <w:lang w:bidi="te"/>
        </w:rPr>
        <w:object w:dxaOrig="300" w:dyaOrig="360" w14:anchorId="240D94CC">
          <v:shape id="_x0000_i1326" type="#_x0000_t75" style="width:15.45pt;height:18pt" o:ole="">
            <v:imagedata r:id="rId12" o:title=""/>
          </v:shape>
          <o:OLEObject Type="Embed" ProgID="Equation.DSMT4" ShapeID="_x0000_i1326" DrawAspect="Content" ObjectID="_1664189081" r:id="rId359"/>
        </w:object>
      </w:r>
      <w:r w:rsidR="00BA5353" w:rsidRPr="00B008B4">
        <w:rPr>
          <w:position w:val="-12"/>
          <w:cs/>
          <w:lang w:bidi="te"/>
        </w:rPr>
        <w:object w:dxaOrig="300" w:dyaOrig="360" w14:anchorId="38121D38">
          <v:shape id="_x0000_i1327" type="#_x0000_t75" style="width:15.45pt;height:18pt" o:ole="">
            <v:imagedata r:id="rId39" o:title=""/>
          </v:shape>
          <o:OLEObject Type="Embed" ProgID="Equation.DSMT4" ShapeID="_x0000_i1327" DrawAspect="Content" ObjectID="_1664189082" r:id="rId360"/>
        </w:object>
      </w:r>
      <w:r w:rsidR="00BA5353" w:rsidRPr="00B008B4">
        <w:rPr>
          <w:position w:val="-14"/>
          <w:cs/>
          <w:lang w:bidi="te"/>
        </w:rPr>
        <w:object w:dxaOrig="320" w:dyaOrig="380" w14:anchorId="29F7AF48">
          <v:shape id="_x0000_i1328" type="#_x0000_t75" style="width:15.85pt;height:18.85pt" o:ole="">
            <v:imagedata r:id="rId41" o:title=""/>
          </v:shape>
          <o:OLEObject Type="Embed" ProgID="Equation.DSMT4" ShapeID="_x0000_i1328" DrawAspect="Content" ObjectID="_1664189083" r:id="rId361"/>
        </w:object>
      </w:r>
      <w:r w:rsidR="00BA5353" w:rsidRPr="00B008B4">
        <w:rPr>
          <w:position w:val="-12"/>
          <w:cs/>
          <w:lang w:bidi="te"/>
        </w:rPr>
        <w:object w:dxaOrig="300" w:dyaOrig="360" w14:anchorId="1E0C3101">
          <v:shape id="_x0000_i1329" type="#_x0000_t75" style="width:15.45pt;height:18pt" o:ole="">
            <v:imagedata r:id="rId39" o:title=""/>
          </v:shape>
          <o:OLEObject Type="Embed" ProgID="Equation.DSMT4" ShapeID="_x0000_i1329" DrawAspect="Content" ObjectID="_1664189084" r:id="rId362"/>
        </w:object>
      </w:r>
      <w:r w:rsidR="00BA5353" w:rsidRPr="00B008B4">
        <w:rPr>
          <w:position w:val="-14"/>
          <w:cs/>
          <w:lang w:bidi="te"/>
        </w:rPr>
        <w:object w:dxaOrig="320" w:dyaOrig="380" w14:anchorId="54C0B0A7">
          <v:shape id="_x0000_i1330" type="#_x0000_t75" style="width:15.85pt;height:18.85pt" o:ole="">
            <v:imagedata r:id="rId41" o:title=""/>
          </v:shape>
          <o:OLEObject Type="Embed" ProgID="Equation.DSMT4" ShapeID="_x0000_i1330" DrawAspect="Content" ObjectID="_1664189085" r:id="rId363"/>
        </w:object>
      </w:r>
      <w:r w:rsidR="00FF650F" w:rsidRPr="00B008B4">
        <w:rPr>
          <w:vertAlign w:val="superscript"/>
          <w:cs/>
          <w:lang w:bidi="te"/>
        </w:rPr>
        <w:t>2+2.</w:t>
      </w:r>
      <w:r>
        <w:rPr>
          <w:cs/>
          <w:lang w:bidi="te"/>
        </w:rPr>
        <w:t xml:space="preserve"> </w:t>
      </w:r>
      <w:r w:rsidR="00FF650F" w:rsidRPr="00B008B4">
        <w:rPr>
          <w:vertAlign w:val="superscript"/>
          <w:cs/>
          <w:lang w:bidi="te"/>
        </w:rPr>
        <w:t xml:space="preserve"> </w:t>
      </w:r>
      <w:r>
        <w:rPr>
          <w:cs/>
          <w:lang w:bidi="te"/>
        </w:rPr>
        <w:t xml:space="preserve"> </w:t>
      </w:r>
      <w:r w:rsidR="009860C5" w:rsidRPr="00B008B4">
        <w:rPr>
          <w:position w:val="-14"/>
          <w:cs/>
          <w:lang w:bidi="te"/>
        </w:rPr>
        <w:object w:dxaOrig="320" w:dyaOrig="380" w14:anchorId="7F45E6D5">
          <v:shape id="_x0000_i1331" type="#_x0000_t75" style="width:15.85pt;height:18.85pt" o:ole="">
            <v:imagedata r:id="rId311" o:title=""/>
          </v:shape>
          <o:OLEObject Type="Embed" ProgID="Equation.DSMT4" ShapeID="_x0000_i1331" DrawAspect="Content" ObjectID="_1664189086" r:id="rId364"/>
        </w:object>
      </w:r>
      <w:r w:rsidR="005A185C" w:rsidRPr="00B008B4">
        <w:rPr>
          <w:cs/>
          <w:lang w:bidi="te"/>
        </w:rPr>
        <w:t xml:space="preserve">  + </w:t>
      </w:r>
      <w:r>
        <w:rPr>
          <w:cs/>
          <w:lang w:bidi="te"/>
        </w:rPr>
        <w:t xml:space="preserve"> </w:t>
      </w:r>
      <w:r w:rsidR="00AC4983" w:rsidRPr="00B008B4">
        <w:rPr>
          <w:cs/>
          <w:lang w:bidi="te"/>
        </w:rPr>
        <w:t xml:space="preserve"> </w:t>
      </w:r>
    </w:p>
    <w:p w14:paraId="1CC398BB" w14:textId="77777777" w:rsidR="00DE02C4" w:rsidRPr="00B008B4" w:rsidRDefault="00DE02C4" w:rsidP="00B008B4">
      <w:pPr>
        <w:spacing w:line="360" w:lineRule="auto"/>
        <w:jc w:val="both"/>
      </w:pPr>
    </w:p>
    <w:p w14:paraId="16C7032C" w14:textId="77777777" w:rsidR="00DE02C4" w:rsidRPr="00B008B4" w:rsidRDefault="00AC4983" w:rsidP="00B008B4">
      <w:pPr>
        <w:spacing w:line="360" w:lineRule="auto"/>
        <w:jc w:val="both"/>
      </w:pPr>
      <w:r w:rsidRPr="00B008B4">
        <w:rPr>
          <w:cs/>
          <w:lang w:bidi="te"/>
        </w:rPr>
        <w:t xml:space="preserve">సర్కిల్ ఆఫ్ స్టాంప్ విషయానికి వస్తే, మీరు చూస్తే, దూరం </w:t>
      </w:r>
      <w:r w:rsidRPr="004A76CB">
        <w:rPr>
          <w:cs/>
          <w:lang w:bidi="te"/>
        </w:rPr>
        <w:t>ఈ వ్యాసార్థం ప్లస్ ఈ దూరం మరియు ఈ వ్యాసార్థం మనకు 28.28 ప్లస్ గా 10 ఉంది. కనుక</w:t>
      </w:r>
      <w:r>
        <w:rPr>
          <w:cs/>
          <w:lang w:bidi="te"/>
        </w:rPr>
        <w:t xml:space="preserve"> </w:t>
      </w:r>
      <w:r w:rsidRPr="00B008B4">
        <w:rPr>
          <w:cs/>
          <w:lang w:bidi="te"/>
        </w:rPr>
        <w:t xml:space="preserve">ఇక్కడ నుంచి దూరం 38.28 మరియు ఈ సమీకరణం పరంగా, (+)/2 =-10 మరియు ఈ వ్యాసార్థం 28.28, ఇది రుణాత్మకం. </w:t>
      </w:r>
      <w:r w:rsidR="00BA5353" w:rsidRPr="00B008B4">
        <w:rPr>
          <w:position w:val="-12"/>
          <w:cs/>
          <w:lang w:bidi="te"/>
        </w:rPr>
        <w:object w:dxaOrig="300" w:dyaOrig="360" w14:anchorId="37B5765C">
          <v:shape id="_x0000_i1332" type="#_x0000_t75" style="width:15.45pt;height:18pt" o:ole="">
            <v:imagedata r:id="rId39" o:title=""/>
          </v:shape>
          <o:OLEObject Type="Embed" ProgID="Equation.DSMT4" ShapeID="_x0000_i1332" DrawAspect="Content" ObjectID="_1664189087" r:id="rId365"/>
        </w:object>
      </w:r>
      <w:r w:rsidR="00BA5353" w:rsidRPr="00B008B4">
        <w:rPr>
          <w:position w:val="-14"/>
          <w:cs/>
          <w:lang w:bidi="te"/>
        </w:rPr>
        <w:object w:dxaOrig="320" w:dyaOrig="380" w14:anchorId="478A805D">
          <v:shape id="_x0000_i1333" type="#_x0000_t75" style="width:15.85pt;height:18.85pt" o:ole="">
            <v:imagedata r:id="rId41" o:title=""/>
          </v:shape>
          <o:OLEObject Type="Embed" ProgID="Equation.DSMT4" ShapeID="_x0000_i1333" DrawAspect="Content" ObjectID="_1664189088" r:id="rId366"/>
        </w:object>
      </w:r>
    </w:p>
    <w:p w14:paraId="6BD15C2A" w14:textId="77777777" w:rsidR="00DE02C4" w:rsidRPr="00B008B4" w:rsidRDefault="00DE02C4" w:rsidP="00B008B4">
      <w:pPr>
        <w:spacing w:line="360" w:lineRule="auto"/>
        <w:jc w:val="both"/>
      </w:pPr>
      <w:r w:rsidRPr="00B008B4">
        <w:rPr>
          <w:cs/>
          <w:lang w:bidi="te"/>
        </w:rPr>
        <w:t xml:space="preserve">కనుక ఒక మిశ్రమ రూపంలో = కనీస ప్రధాన ఒత్తిడి = - 38.28 MPa. </w:t>
      </w:r>
      <w:r w:rsidR="005A185C" w:rsidRPr="00B008B4">
        <w:rPr>
          <w:position w:val="-12"/>
          <w:cs/>
          <w:lang w:bidi="te"/>
        </w:rPr>
        <w:object w:dxaOrig="300" w:dyaOrig="360" w14:anchorId="276B3A91">
          <v:shape id="_x0000_i1334" type="#_x0000_t75" style="width:15.45pt;height:18pt" o:ole="">
            <v:imagedata r:id="rId12" o:title=""/>
          </v:shape>
          <o:OLEObject Type="Embed" ProgID="Equation.DSMT4" ShapeID="_x0000_i1334" DrawAspect="Content" ObjectID="_1664189089" r:id="rId367"/>
        </w:object>
      </w:r>
    </w:p>
    <w:p w14:paraId="59C9A567" w14:textId="77777777" w:rsidR="00B9425E" w:rsidRPr="00B008B4" w:rsidRDefault="00882A4A" w:rsidP="00B008B4">
      <w:pPr>
        <w:spacing w:line="360" w:lineRule="auto"/>
        <w:jc w:val="both"/>
      </w:pPr>
      <w:r w:rsidRPr="00B008B4">
        <w:rPr>
          <w:cs/>
          <w:lang w:bidi="te"/>
        </w:rPr>
        <w:t xml:space="preserve">ఈ నిర్ధిష్ట పటం నుంచి, మనం దీనిని చూస్తే, ఇది వ్యాసార్థం యొక్క విలువ మరియు ఇది ఎయిర్ క్రాఫ్ట్, షీర్ టెన్షన్ యొక్క గరిష్ట విలువ ను మనం పొందుతాం మరియు ఇది మీరు షీర్ టెన్షన్ యొక్క కనీస విలువను పొందే తలం. ఇప్పుడు ఈ నిర్ధిష్ట పాయింట్ వద్ద, సాధారణ ఒత్తిడి యొక్క విలువ ఏమిటంటే ఈ నిర్ధిష్ట సమస్య (+)/2 =-10 MPa. అందువల్ల షీర్ టెన్షన్ యొక్క గరిష్ట విలువ = వ్యాసార్థం = 28.28 MPa. అందువల్ల = 28.28 MPa మరియు ఈ నిర్ధిష్ట ఎయిర్ క్రాఫ్ట్ పై సంబంధిత సాధారణ ఒత్తిడి, గరిష్ట మరియు కనిష్ట షేర్ ఒత్తిడి, అంటే (+)/2 = - 10కు సమానం. అందువల్ల ఈ తలంపై ఉండే సాధారణ టెన్షన్ (+)/2 =-10 MPaకు సమానం అవుతుంది. కాబట్టి ఇవి మనకు లభించే విలువలు, అవి: గరిష్ట ప్రధాన ఒత్తిడి = 28.28 MPa; కనీస ప్రధాన ఒత్తిడి = - 38.28 MPa; గరిష్ట షీర్ టెన్షన్ = 28.28 MPa; గరిష్ట మరియు కనిష్ట షీర్ ఒత్తిడిపై పనిచేసే సాధారణ ఒత్తిడి - 10 MPaలకు సమానం. </w:t>
      </w:r>
      <w:r w:rsidR="00BA5353" w:rsidRPr="00B008B4">
        <w:rPr>
          <w:position w:val="-12"/>
          <w:cs/>
          <w:lang w:bidi="te"/>
        </w:rPr>
        <w:object w:dxaOrig="300" w:dyaOrig="360" w14:anchorId="57B28ACA">
          <v:shape id="_x0000_i1335" type="#_x0000_t75" style="width:15.45pt;height:18pt" o:ole="">
            <v:imagedata r:id="rId39" o:title=""/>
          </v:shape>
          <o:OLEObject Type="Embed" ProgID="Equation.DSMT4" ShapeID="_x0000_i1335" DrawAspect="Content" ObjectID="_1664189090" r:id="rId368"/>
        </w:object>
      </w:r>
      <w:r w:rsidR="00BA5353" w:rsidRPr="00B008B4">
        <w:rPr>
          <w:position w:val="-14"/>
          <w:cs/>
          <w:lang w:bidi="te"/>
        </w:rPr>
        <w:object w:dxaOrig="320" w:dyaOrig="380" w14:anchorId="77835779">
          <v:shape id="_x0000_i1336" type="#_x0000_t75" style="width:15.85pt;height:18.85pt" o:ole="">
            <v:imagedata r:id="rId41" o:title=""/>
          </v:shape>
          <o:OLEObject Type="Embed" ProgID="Equation.DSMT4" ShapeID="_x0000_i1336" DrawAspect="Content" ObjectID="_1664189091" r:id="rId369"/>
        </w:object>
      </w:r>
      <w:r w:rsidR="00FF650F" w:rsidRPr="00B008B4">
        <w:rPr>
          <w:position w:val="-12"/>
          <w:cs/>
          <w:lang w:bidi="te"/>
        </w:rPr>
        <w:object w:dxaOrig="420" w:dyaOrig="360" w14:anchorId="04BFB2F9">
          <v:shape id="_x0000_i1337" type="#_x0000_t75" style="width:21pt;height:18pt" o:ole="">
            <v:imagedata r:id="rId370" o:title=""/>
          </v:shape>
          <o:OLEObject Type="Embed" ProgID="Equation.DSMT4" ShapeID="_x0000_i1337" DrawAspect="Content" ObjectID="_1664189092" r:id="rId371"/>
        </w:object>
      </w:r>
      <w:r w:rsidR="00BA5353" w:rsidRPr="00B008B4">
        <w:rPr>
          <w:position w:val="-12"/>
          <w:cs/>
          <w:lang w:bidi="te"/>
        </w:rPr>
        <w:object w:dxaOrig="300" w:dyaOrig="360" w14:anchorId="4941B13B">
          <v:shape id="_x0000_i1338" type="#_x0000_t75" style="width:15.45pt;height:18pt" o:ole="">
            <v:imagedata r:id="rId39" o:title=""/>
          </v:shape>
          <o:OLEObject Type="Embed" ProgID="Equation.DSMT4" ShapeID="_x0000_i1338" DrawAspect="Content" ObjectID="_1664189093" r:id="rId372"/>
        </w:object>
      </w:r>
      <w:r w:rsidR="00BA5353" w:rsidRPr="00B008B4">
        <w:rPr>
          <w:position w:val="-14"/>
          <w:cs/>
          <w:lang w:bidi="te"/>
        </w:rPr>
        <w:object w:dxaOrig="320" w:dyaOrig="380" w14:anchorId="7838F5CD">
          <v:shape id="_x0000_i1339" type="#_x0000_t75" style="width:15.85pt;height:18.85pt" o:ole="">
            <v:imagedata r:id="rId41" o:title=""/>
          </v:shape>
          <o:OLEObject Type="Embed" ProgID="Equation.DSMT4" ShapeID="_x0000_i1339" DrawAspect="Content" ObjectID="_1664189094" r:id="rId373"/>
        </w:object>
      </w:r>
      <w:r w:rsidR="00BA5353" w:rsidRPr="00B008B4">
        <w:rPr>
          <w:position w:val="-12"/>
          <w:cs/>
          <w:lang w:bidi="te"/>
        </w:rPr>
        <w:object w:dxaOrig="300" w:dyaOrig="360" w14:anchorId="3C3AC3B7">
          <v:shape id="_x0000_i1340" type="#_x0000_t75" style="width:15.45pt;height:18pt" o:ole="">
            <v:imagedata r:id="rId39" o:title=""/>
          </v:shape>
          <o:OLEObject Type="Embed" ProgID="Equation.DSMT4" ShapeID="_x0000_i1340" DrawAspect="Content" ObjectID="_1664189095" r:id="rId374"/>
        </w:object>
      </w:r>
      <w:r w:rsidR="00BA5353" w:rsidRPr="00B008B4">
        <w:rPr>
          <w:position w:val="-14"/>
          <w:cs/>
          <w:lang w:bidi="te"/>
        </w:rPr>
        <w:object w:dxaOrig="320" w:dyaOrig="380" w14:anchorId="35732244">
          <v:shape id="_x0000_i1341" type="#_x0000_t75" style="width:15.85pt;height:18.85pt" o:ole="">
            <v:imagedata r:id="rId41" o:title=""/>
          </v:shape>
          <o:OLEObject Type="Embed" ProgID="Equation.DSMT4" ShapeID="_x0000_i1341" DrawAspect="Content" ObjectID="_1664189096" r:id="rId375"/>
        </w:object>
      </w:r>
      <w:r w:rsidR="005A185C" w:rsidRPr="00B008B4">
        <w:rPr>
          <w:position w:val="-12"/>
          <w:cs/>
          <w:lang w:bidi="te"/>
        </w:rPr>
        <w:object w:dxaOrig="279" w:dyaOrig="360" w14:anchorId="1CF65BEE">
          <v:shape id="_x0000_i1342" type="#_x0000_t75" style="width:14.15pt;height:18pt" o:ole="">
            <v:imagedata r:id="rId10" o:title=""/>
          </v:shape>
          <o:OLEObject Type="Embed" ProgID="Equation.DSMT4" ShapeID="_x0000_i1342" DrawAspect="Content" ObjectID="_1664189097" r:id="rId376"/>
        </w:object>
      </w:r>
      <w:r w:rsidR="005A185C" w:rsidRPr="00B008B4">
        <w:rPr>
          <w:position w:val="-12"/>
          <w:cs/>
          <w:lang w:bidi="te"/>
        </w:rPr>
        <w:object w:dxaOrig="300" w:dyaOrig="360" w14:anchorId="3231690B">
          <v:shape id="_x0000_i1343" type="#_x0000_t75" style="width:15.45pt;height:18pt" o:ole="">
            <v:imagedata r:id="rId12" o:title=""/>
          </v:shape>
          <o:OLEObject Type="Embed" ProgID="Equation.DSMT4" ShapeID="_x0000_i1343" DrawAspect="Content" ObjectID="_1664189098" r:id="rId377"/>
        </w:object>
      </w:r>
      <w:r w:rsidR="00FF650F" w:rsidRPr="00B008B4">
        <w:rPr>
          <w:position w:val="-12"/>
          <w:cs/>
          <w:lang w:bidi="te"/>
        </w:rPr>
        <w:object w:dxaOrig="420" w:dyaOrig="360" w14:anchorId="2C978B96">
          <v:shape id="_x0000_i1344" type="#_x0000_t75" style="width:21pt;height:18pt" o:ole="">
            <v:imagedata r:id="rId378" o:title=""/>
          </v:shape>
          <o:OLEObject Type="Embed" ProgID="Equation.DSMT4" ShapeID="_x0000_i1344" DrawAspect="Content" ObjectID="_1664189099" r:id="rId379"/>
        </w:object>
      </w:r>
    </w:p>
    <w:p w14:paraId="27DB3ADC" w14:textId="77777777" w:rsidR="009C6EA9" w:rsidRDefault="009C6EA9" w:rsidP="00B008B4">
      <w:pPr>
        <w:spacing w:line="360" w:lineRule="auto"/>
        <w:jc w:val="both"/>
      </w:pPr>
    </w:p>
    <w:p w14:paraId="206DC69E" w14:textId="77777777" w:rsidR="001B00EC" w:rsidRPr="00B008B4" w:rsidRDefault="001B00EC" w:rsidP="00B008B4">
      <w:pPr>
        <w:spacing w:line="360" w:lineRule="auto"/>
        <w:jc w:val="both"/>
      </w:pPr>
      <w:r w:rsidRPr="00B008B4">
        <w:rPr>
          <w:cs/>
          <w:lang w:bidi="te"/>
        </w:rPr>
        <w:t>(స్లైడ్ సమయం చూడండి: 44:50)</w:t>
      </w:r>
    </w:p>
    <w:p w14:paraId="2E6953D2" w14:textId="77777777" w:rsidR="001B00EC" w:rsidRPr="00B008B4" w:rsidRDefault="009D21D9" w:rsidP="00B008B4">
      <w:pPr>
        <w:spacing w:line="360" w:lineRule="auto"/>
        <w:jc w:val="both"/>
      </w:pPr>
      <w:r>
        <w:lastRenderedPageBreak/>
        <w:pict w14:anchorId="4CD2C2FF">
          <v:shape id="_x0000_i1345" type="#_x0000_t75" style="width:320.15pt;height:240pt">
            <v:imagedata r:id="rId380" o:title=""/>
          </v:shape>
        </w:pict>
      </w:r>
    </w:p>
    <w:p w14:paraId="19C17084" w14:textId="77777777" w:rsidR="00B9425E" w:rsidRPr="00B008B4" w:rsidRDefault="00B9425E" w:rsidP="00B008B4">
      <w:pPr>
        <w:spacing w:line="360" w:lineRule="auto"/>
        <w:jc w:val="both"/>
      </w:pPr>
    </w:p>
    <w:p w14:paraId="2D062789" w14:textId="77777777" w:rsidR="00B9425E" w:rsidRPr="00B008B4" w:rsidRDefault="009819DC" w:rsidP="00B008B4">
      <w:pPr>
        <w:spacing w:line="360" w:lineRule="auto"/>
        <w:jc w:val="both"/>
      </w:pPr>
      <w:r w:rsidRPr="00B008B4">
        <w:rPr>
          <w:cs/>
          <w:lang w:bidi="te"/>
        </w:rPr>
        <w:t xml:space="preserve">ఈ విమానాల పరిస్థితిని, గరిష్ఠ, కనిష్ఠ సాధారణ ఒత్తిళ్లను బట్టి మనం ఎయిర్ క్రాఫ్ట్ ల పరిస్థితిని అంచనా వేయవచ్చు. ఇప్పుడు ఇది నిట్టనిలువు విమానానికి ప్రాతినిధ్యం వహించే విమానం, ఇది X-అక్షంతో కలిసి ఉన్న విమానానికి సాధారణ, మీరు X-విమానం అని పిలుస్తారు. </w:t>
      </w:r>
    </w:p>
    <w:p w14:paraId="6027735B" w14:textId="77777777" w:rsidR="0025406C" w:rsidRPr="00B008B4" w:rsidRDefault="0025406C" w:rsidP="00B008B4">
      <w:pPr>
        <w:spacing w:line="360" w:lineRule="auto"/>
        <w:jc w:val="both"/>
      </w:pPr>
    </w:p>
    <w:p w14:paraId="648159ED" w14:textId="77777777" w:rsidR="009C7339" w:rsidRDefault="00AD6868" w:rsidP="00B008B4">
      <w:pPr>
        <w:spacing w:line="360" w:lineRule="auto"/>
        <w:jc w:val="both"/>
      </w:pPr>
      <w:r w:rsidRPr="00B008B4">
        <w:rPr>
          <w:cs/>
          <w:lang w:bidi="te"/>
        </w:rPr>
        <w:t xml:space="preserve">ఇప్పుడు, ఈ నిర్దిష్ట విమానం సందర్భంలో, మనం ఇంటర్ స్టాంటివ్ దిశలో వెళితే, ఈ నిర్దిష్ట కోణం భౌతిక విమానం యొక్క దిశను కలిగి ఉన్న సగం విలువను ఇస్తుంది, ఇది గరిష్ట ప్రధాన ఉద్రిక్తతను గుర్తిస్తుంది మరియు కనీసం సాధారణ టెన్షన్ ను అందించే విమానం. ఇవి విలువలు మరియు మనం స్టాంపు యొక్క వృత్తాన్ని ఉపయోగించి టెన్షన్ లను ఏవిధంగా లెక్కించగలం. </w:t>
      </w:r>
    </w:p>
    <w:p w14:paraId="5163BA34" w14:textId="77777777" w:rsidR="009C6EA9" w:rsidRDefault="009C6EA9" w:rsidP="00B008B4">
      <w:pPr>
        <w:spacing w:line="360" w:lineRule="auto"/>
        <w:jc w:val="both"/>
      </w:pPr>
    </w:p>
    <w:p w14:paraId="79EB4650" w14:textId="77777777" w:rsidR="009C6EA9" w:rsidRPr="00B008B4" w:rsidRDefault="009C6EA9" w:rsidP="009C6EA9">
      <w:pPr>
        <w:spacing w:line="360" w:lineRule="auto"/>
      </w:pPr>
      <w:r w:rsidRPr="00B008B4">
        <w:rPr>
          <w:cs/>
          <w:lang w:bidi="te"/>
        </w:rPr>
        <w:t>స్లైడ్ 16-46:50</w:t>
      </w:r>
    </w:p>
    <w:p w14:paraId="51F55AB4" w14:textId="77777777" w:rsidR="006C4205" w:rsidRPr="00B008B4" w:rsidRDefault="009D21D9" w:rsidP="00B008B4">
      <w:pPr>
        <w:spacing w:line="360" w:lineRule="auto"/>
        <w:jc w:val="center"/>
      </w:pPr>
      <w:r>
        <w:lastRenderedPageBreak/>
        <w:pict w14:anchorId="4C8F91BE">
          <v:shape id="_x0000_i1346" type="#_x0000_t75" style="width:257.15pt;height:188.15pt">
            <v:imagedata r:id="rId381" o:title=""/>
          </v:shape>
        </w:pict>
      </w:r>
    </w:p>
    <w:p w14:paraId="4CA59E1B" w14:textId="77777777" w:rsidR="00B9425E" w:rsidRPr="00B008B4" w:rsidRDefault="00B9425E" w:rsidP="00B008B4">
      <w:pPr>
        <w:spacing w:line="360" w:lineRule="auto"/>
        <w:jc w:val="both"/>
      </w:pPr>
    </w:p>
    <w:p w14:paraId="08AF4F2C" w14:textId="77777777" w:rsidR="00B9425E" w:rsidRPr="00B008B4" w:rsidRDefault="00B9425E" w:rsidP="00B008B4">
      <w:pPr>
        <w:spacing w:line="360" w:lineRule="auto"/>
        <w:jc w:val="both"/>
      </w:pPr>
    </w:p>
    <w:p w14:paraId="487D0AE6" w14:textId="77777777" w:rsidR="00B9425E" w:rsidRPr="00B008B4" w:rsidRDefault="00B9425E" w:rsidP="00B008B4">
      <w:pPr>
        <w:spacing w:line="360" w:lineRule="auto"/>
        <w:jc w:val="both"/>
      </w:pPr>
      <w:r w:rsidRPr="00B008B4">
        <w:rPr>
          <w:cs/>
          <w:lang w:bidi="te"/>
        </w:rPr>
        <w:t>ఇక్కడ మరో సమస్య ఉంది.</w:t>
      </w:r>
    </w:p>
    <w:p w14:paraId="0017F113" w14:textId="77777777" w:rsidR="00B9425E" w:rsidRPr="00B008B4" w:rsidRDefault="00B9425E" w:rsidP="00B008B4">
      <w:pPr>
        <w:spacing w:line="360" w:lineRule="auto"/>
        <w:jc w:val="both"/>
      </w:pPr>
    </w:p>
    <w:p w14:paraId="31881F60" w14:textId="77777777" w:rsidR="00C07144" w:rsidRPr="00B008B4" w:rsidRDefault="00B9425E" w:rsidP="00B008B4">
      <w:pPr>
        <w:spacing w:line="360" w:lineRule="auto"/>
        <w:jc w:val="both"/>
      </w:pPr>
      <w:r w:rsidRPr="00B008B4">
        <w:rPr>
          <w:cs/>
          <w:lang w:bidi="te"/>
        </w:rPr>
        <w:t xml:space="preserve">ఆక్టాహెడ్రల్ ఎయిర్ క్రాఫ్ట్ మరియు ఆక్టాహెడ్రల్ ఎయిర్ క్రాఫ్ట్, ఎయిర్ క్రాఫ్ట్ లు ప్రధాన అక్షాలు మరియు అక్షాల వ్యవస్థకు సంబంధించి కూడా సమానంగా పనిచేసే ఆక్టాహెడ్రల్ స్ట్రెస్ టెన్షన్ లు ఉన్నాయని మనకు ఇప్పటికే తెలుసు. </w:t>
      </w:r>
      <w:r w:rsidR="005A185C" w:rsidRPr="00B008B4">
        <w:rPr>
          <w:position w:val="-12"/>
          <w:cs/>
          <w:lang w:bidi="te"/>
        </w:rPr>
        <w:object w:dxaOrig="279" w:dyaOrig="360" w14:anchorId="3AD70F73">
          <v:shape id="_x0000_i1347" type="#_x0000_t75" style="width:14.15pt;height:18pt" o:ole="">
            <v:imagedata r:id="rId10" o:title=""/>
          </v:shape>
          <o:OLEObject Type="Embed" ProgID="Equation.DSMT4" ShapeID="_x0000_i1347" DrawAspect="Content" ObjectID="_1664189100" r:id="rId382"/>
        </w:object>
      </w:r>
      <w:r w:rsidR="005A185C" w:rsidRPr="00B008B4">
        <w:rPr>
          <w:position w:val="-12"/>
          <w:cs/>
          <w:lang w:bidi="te"/>
        </w:rPr>
        <w:object w:dxaOrig="300" w:dyaOrig="360" w14:anchorId="6778780E">
          <v:shape id="_x0000_i1348" type="#_x0000_t75" style="width:15.45pt;height:18pt" o:ole="">
            <v:imagedata r:id="rId12" o:title=""/>
          </v:shape>
          <o:OLEObject Type="Embed" ProgID="Equation.DSMT4" ShapeID="_x0000_i1348" DrawAspect="Content" ObjectID="_1664189101" r:id="rId383"/>
        </w:object>
      </w:r>
      <w:r w:rsidR="005A185C" w:rsidRPr="00B008B4">
        <w:rPr>
          <w:position w:val="-12"/>
          <w:cs/>
          <w:lang w:bidi="te"/>
        </w:rPr>
        <w:object w:dxaOrig="300" w:dyaOrig="360" w14:anchorId="13A2A3A8">
          <v:shape id="_x0000_i1349" type="#_x0000_t75" style="width:15.45pt;height:18pt" o:ole="">
            <v:imagedata r:id="rId14" o:title=""/>
          </v:shape>
          <o:OLEObject Type="Embed" ProgID="Equation.DSMT4" ShapeID="_x0000_i1349" DrawAspect="Content" ObjectID="_1664189102" r:id="rId384"/>
        </w:object>
      </w:r>
    </w:p>
    <w:p w14:paraId="4E286591" w14:textId="77777777" w:rsidR="00C07144" w:rsidRPr="00B008B4" w:rsidRDefault="00C07144" w:rsidP="00B008B4">
      <w:pPr>
        <w:spacing w:line="360" w:lineRule="auto"/>
        <w:jc w:val="both"/>
      </w:pPr>
    </w:p>
    <w:p w14:paraId="7ECD3BEC" w14:textId="77777777" w:rsidR="00801F59" w:rsidRPr="00B008B4" w:rsidRDefault="009C7339" w:rsidP="00B008B4">
      <w:pPr>
        <w:spacing w:line="360" w:lineRule="auto"/>
        <w:jc w:val="both"/>
      </w:pPr>
      <w:r w:rsidRPr="00B008B4">
        <w:rPr>
          <w:cs/>
          <w:lang w:bidi="te"/>
        </w:rPr>
        <w:t xml:space="preserve">ఇప్పుడు, ఒక దశలో ప్రధాన ఉద్రిక్తతల విలువలు తెలిస్తే, అష్టవత్తిడుల విలువలను లెక్కించవచ్చు. ఇప్పుడు, గరిష్ట ప్రధాన స్ట్రెయిన్ - 2 + ఎమ్ పిఎ, = 1 మరియు = - 2-ఎమ్ పిఎగా ఇవ్వబడింది. అష్టమ టెన్షన్ల విలువలను బేరీజు వేయాలి. కాబట్టి ఈ విలువలను లెక్కిద్దాం. కాబట్టి మనకు =-2+ MPA గరిష్ట ప్రధాన టెన్షన్ గా ఉంటుంది. అప్పుడు మనకు, 1 MPA రూపంలో రెండవ ప్రధాన ఉద్రిక్తత -2 -MPAకు సమానం. ఇప్పుడు మనం ప్రారంభంలో చూసినట్లుగా, σ అష్టకం యొక్క విలువ = 1/3 (++). </w:t>
      </w:r>
      <w:r w:rsidR="005A185C" w:rsidRPr="00B008B4">
        <w:rPr>
          <w:position w:val="-12"/>
          <w:cs/>
          <w:lang w:bidi="te"/>
        </w:rPr>
        <w:object w:dxaOrig="279" w:dyaOrig="360" w14:anchorId="616D0D17">
          <v:shape id="_x0000_i1350" type="#_x0000_t75" style="width:14.15pt;height:18pt" o:ole="">
            <v:imagedata r:id="rId10" o:title=""/>
          </v:shape>
          <o:OLEObject Type="Embed" ProgID="Equation.DSMT4" ShapeID="_x0000_i1350" DrawAspect="Content" ObjectID="_1664189103" r:id="rId385"/>
        </w:object>
      </w:r>
      <w:r w:rsidR="00FF650F" w:rsidRPr="00B008B4">
        <w:rPr>
          <w:position w:val="-8"/>
          <w:cs/>
          <w:lang w:bidi="te"/>
        </w:rPr>
        <w:object w:dxaOrig="460" w:dyaOrig="360" w14:anchorId="2F9C19E0">
          <v:shape id="_x0000_i1351" type="#_x0000_t75" style="width:23.15pt;height:18pt" o:ole="">
            <v:imagedata r:id="rId386" o:title=""/>
          </v:shape>
          <o:OLEObject Type="Embed" ProgID="Equation.DSMT4" ShapeID="_x0000_i1351" DrawAspect="Content" ObjectID="_1664189104" r:id="rId387"/>
        </w:object>
      </w:r>
      <w:r w:rsidR="005A185C" w:rsidRPr="00B008B4">
        <w:rPr>
          <w:position w:val="-12"/>
          <w:cs/>
          <w:lang w:bidi="te"/>
        </w:rPr>
        <w:object w:dxaOrig="300" w:dyaOrig="360" w14:anchorId="12997D25">
          <v:shape id="_x0000_i1352" type="#_x0000_t75" style="width:15.45pt;height:18pt" o:ole="">
            <v:imagedata r:id="rId12" o:title=""/>
          </v:shape>
          <o:OLEObject Type="Embed" ProgID="Equation.DSMT4" ShapeID="_x0000_i1352" DrawAspect="Content" ObjectID="_1664189105" r:id="rId388"/>
        </w:object>
      </w:r>
      <w:r w:rsidR="005A185C" w:rsidRPr="00B008B4">
        <w:rPr>
          <w:position w:val="-12"/>
          <w:cs/>
          <w:lang w:bidi="te"/>
        </w:rPr>
        <w:object w:dxaOrig="300" w:dyaOrig="360" w14:anchorId="2562B4F5">
          <v:shape id="_x0000_i1353" type="#_x0000_t75" style="width:15.45pt;height:18pt" o:ole="">
            <v:imagedata r:id="rId14" o:title=""/>
          </v:shape>
          <o:OLEObject Type="Embed" ProgID="Equation.DSMT4" ShapeID="_x0000_i1353" DrawAspect="Content" ObjectID="_1664189106" r:id="rId389"/>
        </w:object>
      </w:r>
      <w:r w:rsidR="00FF650F" w:rsidRPr="00B008B4">
        <w:rPr>
          <w:position w:val="-8"/>
          <w:cs/>
          <w:lang w:bidi="te"/>
        </w:rPr>
        <w:object w:dxaOrig="460" w:dyaOrig="360" w14:anchorId="56C4DD8A">
          <v:shape id="_x0000_i1354" type="#_x0000_t75" style="width:23.15pt;height:18pt" o:ole="">
            <v:imagedata r:id="rId390" o:title=""/>
          </v:shape>
          <o:OLEObject Type="Embed" ProgID="Equation.DSMT4" ShapeID="_x0000_i1354" DrawAspect="Content" ObjectID="_1664189107" r:id="rId391"/>
        </w:object>
      </w:r>
      <w:r w:rsidR="005A185C" w:rsidRPr="00B008B4">
        <w:rPr>
          <w:position w:val="-12"/>
          <w:cs/>
          <w:lang w:bidi="te"/>
        </w:rPr>
        <w:object w:dxaOrig="279" w:dyaOrig="360" w14:anchorId="5973DC5C">
          <v:shape id="_x0000_i1355" type="#_x0000_t75" style="width:14.15pt;height:18pt" o:ole="">
            <v:imagedata r:id="rId10" o:title=""/>
          </v:shape>
          <o:OLEObject Type="Embed" ProgID="Equation.DSMT4" ShapeID="_x0000_i1355" DrawAspect="Content" ObjectID="_1664189108" r:id="rId392"/>
        </w:object>
      </w:r>
      <w:r w:rsidR="00FF650F" w:rsidRPr="00B008B4">
        <w:rPr>
          <w:position w:val="-8"/>
          <w:cs/>
          <w:lang w:bidi="te"/>
        </w:rPr>
        <w:object w:dxaOrig="460" w:dyaOrig="360" w14:anchorId="4CD99E79">
          <v:shape id="_x0000_i1356" type="#_x0000_t75" style="width:23.15pt;height:18pt" o:ole="">
            <v:imagedata r:id="rId393" o:title=""/>
          </v:shape>
          <o:OLEObject Type="Embed" ProgID="Equation.DSMT4" ShapeID="_x0000_i1356" DrawAspect="Content" ObjectID="_1664189109" r:id="rId394"/>
        </w:object>
      </w:r>
      <w:r w:rsidR="005A185C" w:rsidRPr="00B008B4">
        <w:rPr>
          <w:position w:val="-12"/>
          <w:cs/>
          <w:lang w:bidi="te"/>
        </w:rPr>
        <w:object w:dxaOrig="300" w:dyaOrig="360" w14:anchorId="53A154C2">
          <v:shape id="_x0000_i1357" type="#_x0000_t75" style="width:15.45pt;height:18pt" o:ole="">
            <v:imagedata r:id="rId12" o:title=""/>
          </v:shape>
          <o:OLEObject Type="Embed" ProgID="Equation.DSMT4" ShapeID="_x0000_i1357" DrawAspect="Content" ObjectID="_1664189110" r:id="rId395"/>
        </w:object>
      </w:r>
      <w:r w:rsidR="005A185C" w:rsidRPr="00B008B4">
        <w:rPr>
          <w:position w:val="-12"/>
          <w:cs/>
          <w:lang w:bidi="te"/>
        </w:rPr>
        <w:object w:dxaOrig="300" w:dyaOrig="360" w14:anchorId="6F3D7748">
          <v:shape id="_x0000_i1358" type="#_x0000_t75" style="width:15.45pt;height:18pt" o:ole="">
            <v:imagedata r:id="rId14" o:title=""/>
          </v:shape>
          <o:OLEObject Type="Embed" ProgID="Equation.DSMT4" ShapeID="_x0000_i1358" DrawAspect="Content" ObjectID="_1664189111" r:id="rId396"/>
        </w:object>
      </w:r>
      <w:r w:rsidR="00FF650F" w:rsidRPr="00B008B4">
        <w:rPr>
          <w:position w:val="-8"/>
          <w:cs/>
          <w:lang w:bidi="te"/>
        </w:rPr>
        <w:object w:dxaOrig="460" w:dyaOrig="360" w14:anchorId="2415F913">
          <v:shape id="_x0000_i1359" type="#_x0000_t75" style="width:23.15pt;height:18pt" o:ole="">
            <v:imagedata r:id="rId397" o:title=""/>
          </v:shape>
          <o:OLEObject Type="Embed" ProgID="Equation.DSMT4" ShapeID="_x0000_i1359" DrawAspect="Content" ObjectID="_1664189112" r:id="rId398"/>
        </w:object>
      </w:r>
      <w:r w:rsidR="005A185C" w:rsidRPr="00B008B4">
        <w:rPr>
          <w:position w:val="-12"/>
          <w:cs/>
          <w:lang w:bidi="te"/>
        </w:rPr>
        <w:object w:dxaOrig="279" w:dyaOrig="360" w14:anchorId="7A010160">
          <v:shape id="_x0000_i1360" type="#_x0000_t75" style="width:14.15pt;height:18pt" o:ole="">
            <v:imagedata r:id="rId10" o:title=""/>
          </v:shape>
          <o:OLEObject Type="Embed" ProgID="Equation.DSMT4" ShapeID="_x0000_i1360" DrawAspect="Content" ObjectID="_1664189113" r:id="rId399"/>
        </w:object>
      </w:r>
      <w:r w:rsidR="005A185C" w:rsidRPr="00B008B4">
        <w:rPr>
          <w:position w:val="-12"/>
          <w:cs/>
          <w:lang w:bidi="te"/>
        </w:rPr>
        <w:object w:dxaOrig="300" w:dyaOrig="360" w14:anchorId="139EB7EA">
          <v:shape id="_x0000_i1361" type="#_x0000_t75" style="width:15.45pt;height:18pt" o:ole="">
            <v:imagedata r:id="rId12" o:title=""/>
          </v:shape>
          <o:OLEObject Type="Embed" ProgID="Equation.DSMT4" ShapeID="_x0000_i1361" DrawAspect="Content" ObjectID="_1664189114" r:id="rId400"/>
        </w:object>
      </w:r>
      <w:r w:rsidR="005A185C" w:rsidRPr="00B008B4">
        <w:rPr>
          <w:position w:val="-12"/>
          <w:cs/>
          <w:lang w:bidi="te"/>
        </w:rPr>
        <w:object w:dxaOrig="300" w:dyaOrig="360" w14:anchorId="4B023F2F">
          <v:shape id="_x0000_i1362" type="#_x0000_t75" style="width:15.45pt;height:18pt" o:ole="">
            <v:imagedata r:id="rId14" o:title=""/>
          </v:shape>
          <o:OLEObject Type="Embed" ProgID="Equation.DSMT4" ShapeID="_x0000_i1362" DrawAspect="Content" ObjectID="_1664189115" r:id="rId401"/>
        </w:object>
      </w:r>
    </w:p>
    <w:p w14:paraId="2280BB2E" w14:textId="77777777" w:rsidR="00B21C52" w:rsidRPr="00B008B4" w:rsidRDefault="007E4CB1" w:rsidP="00B008B4">
      <w:pPr>
        <w:spacing w:line="360" w:lineRule="auto"/>
        <w:jc w:val="both"/>
      </w:pPr>
      <w:r w:rsidRPr="00B008B4">
        <w:rPr>
          <w:cs/>
          <w:lang w:bidi="te"/>
        </w:rPr>
        <w:t xml:space="preserve">కనుక ఇక్కడ విలువలు, మరియు ఇవ్వబడ్డాయి, ఇది 1/3 (-2 + + 1-2-2-) కు సమానం, -ఇవి రద్దు చేయబడతాయి -4 + 1 = -3 = -1 MPa. </w:t>
      </w:r>
      <w:r w:rsidR="005A185C" w:rsidRPr="00B008B4">
        <w:rPr>
          <w:position w:val="-12"/>
          <w:cs/>
          <w:lang w:bidi="te"/>
        </w:rPr>
        <w:object w:dxaOrig="279" w:dyaOrig="360" w14:anchorId="303ECA3D">
          <v:shape id="_x0000_i1363" type="#_x0000_t75" style="width:14.15pt;height:18pt" o:ole="">
            <v:imagedata r:id="rId10" o:title=""/>
          </v:shape>
          <o:OLEObject Type="Embed" ProgID="Equation.DSMT4" ShapeID="_x0000_i1363" DrawAspect="Content" ObjectID="_1664189116" r:id="rId402"/>
        </w:object>
      </w:r>
      <w:r w:rsidR="005A185C" w:rsidRPr="00B008B4">
        <w:rPr>
          <w:position w:val="-12"/>
          <w:cs/>
          <w:lang w:bidi="te"/>
        </w:rPr>
        <w:object w:dxaOrig="300" w:dyaOrig="360" w14:anchorId="73E149AB">
          <v:shape id="_x0000_i1364" type="#_x0000_t75" style="width:15.45pt;height:18pt" o:ole="">
            <v:imagedata r:id="rId12" o:title=""/>
          </v:shape>
          <o:OLEObject Type="Embed" ProgID="Equation.DSMT4" ShapeID="_x0000_i1364" DrawAspect="Content" ObjectID="_1664189117" r:id="rId403"/>
        </w:object>
      </w:r>
      <w:r w:rsidR="005A185C" w:rsidRPr="00B008B4">
        <w:rPr>
          <w:position w:val="-12"/>
          <w:cs/>
          <w:lang w:bidi="te"/>
        </w:rPr>
        <w:object w:dxaOrig="300" w:dyaOrig="360" w14:anchorId="24D41837">
          <v:shape id="_x0000_i1365" type="#_x0000_t75" style="width:15.45pt;height:18pt" o:ole="">
            <v:imagedata r:id="rId14" o:title=""/>
          </v:shape>
          <o:OLEObject Type="Embed" ProgID="Equation.DSMT4" ShapeID="_x0000_i1365" DrawAspect="Content" ObjectID="_1664189118" r:id="rId404"/>
        </w:object>
      </w:r>
      <w:r w:rsidR="00FF650F" w:rsidRPr="00B008B4">
        <w:rPr>
          <w:position w:val="-8"/>
          <w:cs/>
          <w:lang w:bidi="te"/>
        </w:rPr>
        <w:object w:dxaOrig="460" w:dyaOrig="360" w14:anchorId="77B1A974">
          <v:shape id="_x0000_i1366" type="#_x0000_t75" style="width:23.15pt;height:18pt" o:ole="">
            <v:imagedata r:id="rId405" o:title=""/>
          </v:shape>
          <o:OLEObject Type="Embed" ProgID="Equation.DSMT4" ShapeID="_x0000_i1366" DrawAspect="Content" ObjectID="_1664189119" r:id="rId406"/>
        </w:object>
      </w:r>
      <w:r w:rsidR="00FF650F" w:rsidRPr="00B008B4">
        <w:rPr>
          <w:position w:val="-8"/>
          <w:cs/>
          <w:lang w:bidi="te"/>
        </w:rPr>
        <w:object w:dxaOrig="460" w:dyaOrig="360" w14:anchorId="75BEBF2C">
          <v:shape id="_x0000_i1367" type="#_x0000_t75" style="width:23.15pt;height:18pt" o:ole="">
            <v:imagedata r:id="rId407" o:title=""/>
          </v:shape>
          <o:OLEObject Type="Embed" ProgID="Equation.DSMT4" ShapeID="_x0000_i1367" DrawAspect="Content" ObjectID="_1664189120" r:id="rId408"/>
        </w:object>
      </w:r>
      <w:r w:rsidR="00941E53" w:rsidRPr="00B008B4">
        <w:rPr>
          <w:position w:val="-8"/>
          <w:cs/>
          <w:lang w:bidi="te"/>
        </w:rPr>
        <w:object w:dxaOrig="460" w:dyaOrig="360" w14:anchorId="31B8FAE3">
          <v:shape id="_x0000_i1368" type="#_x0000_t75" style="width:23.15pt;height:18pt" o:ole="">
            <v:imagedata r:id="rId407" o:title=""/>
          </v:shape>
          <o:OLEObject Type="Embed" ProgID="Equation.DSMT4" ShapeID="_x0000_i1368" DrawAspect="Content" ObjectID="_1664189121" r:id="rId409"/>
        </w:object>
      </w:r>
    </w:p>
    <w:p w14:paraId="3F99A3A9" w14:textId="77777777" w:rsidR="00B66C2D" w:rsidRPr="00B008B4" w:rsidRDefault="00B21C52" w:rsidP="00B008B4">
      <w:pPr>
        <w:spacing w:line="360" w:lineRule="auto"/>
        <w:jc w:val="both"/>
      </w:pPr>
      <w:r w:rsidRPr="00B008B4">
        <w:rPr>
          <w:cs/>
          <w:lang w:bidi="te"/>
        </w:rPr>
        <w:t xml:space="preserve"> ఇది సాధారణ అష్టక టెన్షన్ యొక్క విలువ. </w:t>
      </w:r>
      <w:r w:rsidR="00D25843" w:rsidRPr="00B008B4">
        <w:rPr>
          <w:position w:val="-6"/>
          <w:cs/>
          <w:lang w:bidi="te"/>
        </w:rPr>
        <w:object w:dxaOrig="240" w:dyaOrig="220" w14:anchorId="207DB2B4">
          <v:shape id="_x0000_i1369" type="#_x0000_t75" style="width:12pt;height:11.15pt" o:ole="">
            <v:imagedata r:id="rId410" o:title=""/>
          </v:shape>
          <o:OLEObject Type="Embed" ProgID="Equation.DSMT4" ShapeID="_x0000_i1369" DrawAspect="Content" ObjectID="_1664189122" r:id="rId411"/>
        </w:object>
      </w:r>
    </w:p>
    <w:p w14:paraId="04285CF8" w14:textId="77777777" w:rsidR="00966329" w:rsidRDefault="00966329" w:rsidP="00B008B4">
      <w:pPr>
        <w:spacing w:line="360" w:lineRule="auto"/>
        <w:jc w:val="both"/>
      </w:pPr>
    </w:p>
    <w:p w14:paraId="1B835004" w14:textId="77777777" w:rsidR="001B00EC" w:rsidRPr="00B008B4" w:rsidRDefault="001B00EC" w:rsidP="00B008B4">
      <w:pPr>
        <w:spacing w:line="360" w:lineRule="auto"/>
        <w:jc w:val="both"/>
      </w:pPr>
      <w:r w:rsidRPr="00B008B4">
        <w:rPr>
          <w:cs/>
          <w:lang w:bidi="te"/>
        </w:rPr>
        <w:lastRenderedPageBreak/>
        <w:t>(స్లైడ్ సమయం చూడండి: 47:56)</w:t>
      </w:r>
    </w:p>
    <w:p w14:paraId="17A16C97" w14:textId="77777777" w:rsidR="001B00EC" w:rsidRPr="00B008B4" w:rsidRDefault="009D21D9" w:rsidP="00B008B4">
      <w:pPr>
        <w:spacing w:line="360" w:lineRule="auto"/>
        <w:jc w:val="both"/>
      </w:pPr>
      <w:r>
        <w:pict w14:anchorId="113D6DDF">
          <v:shape id="_x0000_i1370" type="#_x0000_t75" style="width:320.15pt;height:240pt">
            <v:imagedata r:id="rId412" o:title=""/>
          </v:shape>
        </w:pict>
      </w:r>
    </w:p>
    <w:p w14:paraId="26CFAD1B" w14:textId="77777777" w:rsidR="00B66C2D" w:rsidRPr="00B008B4" w:rsidRDefault="00B66C2D" w:rsidP="00B008B4">
      <w:pPr>
        <w:spacing w:line="360" w:lineRule="auto"/>
        <w:jc w:val="both"/>
      </w:pPr>
    </w:p>
    <w:p w14:paraId="0830ACE5" w14:textId="77777777" w:rsidR="00966329" w:rsidRDefault="00C454C2" w:rsidP="00B008B4">
      <w:pPr>
        <w:spacing w:line="360" w:lineRule="auto"/>
        <w:jc w:val="both"/>
      </w:pPr>
      <w:r w:rsidRPr="00B008B4">
        <w:rPr>
          <w:cs/>
          <w:lang w:bidi="te"/>
        </w:rPr>
        <w:t xml:space="preserve">అష్టభుజి కొరకు, మనం లెక్కించే విధంగా, ఇది (అష్టకం) 2 </w:t>
      </w:r>
      <w:r>
        <w:rPr>
          <w:cs/>
          <w:lang w:bidi="te"/>
        </w:rPr>
        <w:t xml:space="preserve">= </w:t>
      </w:r>
      <w:r w:rsidRPr="00B008B4">
        <w:rPr>
          <w:cs/>
          <w:lang w:bidi="te"/>
        </w:rPr>
        <w:t>2/9 (++)</w:t>
      </w:r>
      <w:r w:rsidRPr="00B008B4">
        <w:rPr>
          <w:vertAlign w:val="superscript"/>
          <w:cs/>
          <w:lang w:bidi="te"/>
        </w:rPr>
        <w:t>2</w:t>
      </w:r>
      <w:r>
        <w:rPr>
          <w:cs/>
          <w:lang w:bidi="te"/>
        </w:rPr>
        <w:t xml:space="preserve"> - 6</w:t>
      </w:r>
      <w:r w:rsidR="005A185C" w:rsidRPr="00B008B4">
        <w:rPr>
          <w:position w:val="-12"/>
          <w:cs/>
          <w:lang w:bidi="te"/>
        </w:rPr>
        <w:object w:dxaOrig="279" w:dyaOrig="360" w14:anchorId="7CACCC9D">
          <v:shape id="_x0000_i1371" type="#_x0000_t75" style="width:14.15pt;height:18pt" o:ole="">
            <v:imagedata r:id="rId10" o:title=""/>
          </v:shape>
          <o:OLEObject Type="Embed" ProgID="Equation.DSMT4" ShapeID="_x0000_i1371" DrawAspect="Content" ObjectID="_1664189123" r:id="rId413"/>
        </w:object>
      </w:r>
      <w:r w:rsidR="005A185C" w:rsidRPr="00B008B4">
        <w:rPr>
          <w:position w:val="-12"/>
          <w:cs/>
          <w:lang w:bidi="te"/>
        </w:rPr>
        <w:object w:dxaOrig="300" w:dyaOrig="360" w14:anchorId="0C32A39E">
          <v:shape id="_x0000_i1372" type="#_x0000_t75" style="width:15.45pt;height:18pt" o:ole="">
            <v:imagedata r:id="rId12" o:title=""/>
          </v:shape>
          <o:OLEObject Type="Embed" ProgID="Equation.DSMT4" ShapeID="_x0000_i1372" DrawAspect="Content" ObjectID="_1664189124" r:id="rId414"/>
        </w:object>
      </w:r>
      <w:r w:rsidR="005A185C" w:rsidRPr="00B008B4">
        <w:rPr>
          <w:position w:val="-12"/>
          <w:cs/>
          <w:lang w:bidi="te"/>
        </w:rPr>
        <w:object w:dxaOrig="300" w:dyaOrig="360" w14:anchorId="0DBB8C30">
          <v:shape id="_x0000_i1373" type="#_x0000_t75" style="width:15.45pt;height:18pt" o:ole="">
            <v:imagedata r:id="rId14" o:title=""/>
          </v:shape>
          <o:OLEObject Type="Embed" ProgID="Equation.DSMT4" ShapeID="_x0000_i1373" DrawAspect="Content" ObjectID="_1664189125" r:id="rId415"/>
        </w:object>
      </w:r>
      <w:r w:rsidRPr="00B008B4">
        <w:rPr>
          <w:vertAlign w:val="superscript"/>
          <w:cs/>
          <w:lang w:bidi="te"/>
        </w:rPr>
        <w:t>2</w:t>
      </w:r>
      <w:r>
        <w:rPr>
          <w:cs/>
          <w:lang w:bidi="te"/>
        </w:rPr>
        <w:t xml:space="preserve"> </w:t>
      </w:r>
      <w:r w:rsidR="00077A9B" w:rsidRPr="00B008B4">
        <w:rPr>
          <w:cs/>
          <w:lang w:bidi="te"/>
        </w:rPr>
        <w:t>(++)). కనుక ఇక్కడ మనం ++ ని -1గా లెక్కించాం, కనుక ఇది -1</w:t>
      </w:r>
      <w:r w:rsidR="005A185C" w:rsidRPr="00B008B4">
        <w:rPr>
          <w:position w:val="-12"/>
          <w:cs/>
          <w:lang w:bidi="te"/>
        </w:rPr>
        <w:object w:dxaOrig="279" w:dyaOrig="360" w14:anchorId="6EFDD238">
          <v:shape id="_x0000_i1374" type="#_x0000_t75" style="width:14.15pt;height:18pt" o:ole="">
            <v:imagedata r:id="rId10" o:title=""/>
          </v:shape>
          <o:OLEObject Type="Embed" ProgID="Equation.DSMT4" ShapeID="_x0000_i1374" DrawAspect="Content" ObjectID="_1664189126" r:id="rId416"/>
        </w:object>
      </w:r>
      <w:r w:rsidR="005A185C" w:rsidRPr="00B008B4">
        <w:rPr>
          <w:position w:val="-12"/>
          <w:cs/>
          <w:lang w:bidi="te"/>
        </w:rPr>
        <w:object w:dxaOrig="300" w:dyaOrig="360" w14:anchorId="1A76A4CF">
          <v:shape id="_x0000_i1375" type="#_x0000_t75" style="width:15.45pt;height:18pt" o:ole="">
            <v:imagedata r:id="rId12" o:title=""/>
          </v:shape>
          <o:OLEObject Type="Embed" ProgID="Equation.DSMT4" ShapeID="_x0000_i1375" DrawAspect="Content" ObjectID="_1664189127" r:id="rId417"/>
        </w:object>
      </w:r>
      <w:r w:rsidR="005A185C" w:rsidRPr="00B008B4">
        <w:rPr>
          <w:position w:val="-12"/>
          <w:cs/>
          <w:lang w:bidi="te"/>
        </w:rPr>
        <w:object w:dxaOrig="300" w:dyaOrig="360" w14:anchorId="549D536B">
          <v:shape id="_x0000_i1376" type="#_x0000_t75" style="width:15.45pt;height:18pt" o:ole="">
            <v:imagedata r:id="rId12" o:title=""/>
          </v:shape>
          <o:OLEObject Type="Embed" ProgID="Equation.DSMT4" ShapeID="_x0000_i1376" DrawAspect="Content" ObjectID="_1664189128" r:id="rId418"/>
        </w:object>
      </w:r>
      <w:r w:rsidR="005A185C" w:rsidRPr="00B008B4">
        <w:rPr>
          <w:position w:val="-12"/>
          <w:cs/>
          <w:lang w:bidi="te"/>
        </w:rPr>
        <w:object w:dxaOrig="300" w:dyaOrig="360" w14:anchorId="32960EE2">
          <v:shape id="_x0000_i1377" type="#_x0000_t75" style="width:15.45pt;height:18pt" o:ole="">
            <v:imagedata r:id="rId14" o:title=""/>
          </v:shape>
          <o:OLEObject Type="Embed" ProgID="Equation.DSMT4" ShapeID="_x0000_i1377" DrawAspect="Content" ObjectID="_1664189129" r:id="rId419"/>
        </w:object>
      </w:r>
      <w:r w:rsidR="005A185C" w:rsidRPr="00B008B4">
        <w:rPr>
          <w:position w:val="-12"/>
          <w:cs/>
          <w:lang w:bidi="te"/>
        </w:rPr>
        <w:object w:dxaOrig="300" w:dyaOrig="360" w14:anchorId="41C5B3DE">
          <v:shape id="_x0000_i1378" type="#_x0000_t75" style="width:15.45pt;height:18pt" o:ole="">
            <v:imagedata r:id="rId14" o:title=""/>
          </v:shape>
          <o:OLEObject Type="Embed" ProgID="Equation.DSMT4" ShapeID="_x0000_i1378" DrawAspect="Content" ObjectID="_1664189130" r:id="rId420"/>
        </w:object>
      </w:r>
      <w:r w:rsidR="005A185C" w:rsidRPr="00B008B4">
        <w:rPr>
          <w:position w:val="-12"/>
          <w:cs/>
          <w:lang w:bidi="te"/>
        </w:rPr>
        <w:object w:dxaOrig="279" w:dyaOrig="360" w14:anchorId="5892153A">
          <v:shape id="_x0000_i1379" type="#_x0000_t75" style="width:14.15pt;height:18pt" o:ole="">
            <v:imagedata r:id="rId10" o:title=""/>
          </v:shape>
          <o:OLEObject Type="Embed" ProgID="Equation.DSMT4" ShapeID="_x0000_i1379" DrawAspect="Content" ObjectID="_1664189131" r:id="rId421"/>
        </w:object>
      </w:r>
      <w:r w:rsidR="005A185C" w:rsidRPr="00B008B4">
        <w:rPr>
          <w:position w:val="-12"/>
          <w:cs/>
          <w:lang w:bidi="te"/>
        </w:rPr>
        <w:object w:dxaOrig="279" w:dyaOrig="360" w14:anchorId="77453A25">
          <v:shape id="_x0000_i1380" type="#_x0000_t75" style="width:14.15pt;height:18pt" o:ole="">
            <v:imagedata r:id="rId10" o:title=""/>
          </v:shape>
          <o:OLEObject Type="Embed" ProgID="Equation.DSMT4" ShapeID="_x0000_i1380" DrawAspect="Content" ObjectID="_1664189132" r:id="rId422"/>
        </w:object>
      </w:r>
      <w:r w:rsidR="005A185C" w:rsidRPr="00B008B4">
        <w:rPr>
          <w:position w:val="-12"/>
          <w:cs/>
          <w:lang w:bidi="te"/>
        </w:rPr>
        <w:object w:dxaOrig="300" w:dyaOrig="360" w14:anchorId="35D482BF">
          <v:shape id="_x0000_i1381" type="#_x0000_t75" style="width:15.45pt;height:18pt" o:ole="">
            <v:imagedata r:id="rId12" o:title=""/>
          </v:shape>
          <o:OLEObject Type="Embed" ProgID="Equation.DSMT4" ShapeID="_x0000_i1381" DrawAspect="Content" ObjectID="_1664189133" r:id="rId423"/>
        </w:object>
      </w:r>
      <w:r w:rsidR="005A185C" w:rsidRPr="00B008B4">
        <w:rPr>
          <w:position w:val="-12"/>
          <w:cs/>
          <w:lang w:bidi="te"/>
        </w:rPr>
        <w:object w:dxaOrig="300" w:dyaOrig="360" w14:anchorId="34A8A30B">
          <v:shape id="_x0000_i1382" type="#_x0000_t75" style="width:15.45pt;height:18pt" o:ole="">
            <v:imagedata r:id="rId14" o:title=""/>
          </v:shape>
          <o:OLEObject Type="Embed" ProgID="Equation.DSMT4" ShapeID="_x0000_i1382" DrawAspect="Content" ObjectID="_1664189134" r:id="rId424"/>
        </w:object>
      </w:r>
      <w:r w:rsidRPr="00B008B4">
        <w:rPr>
          <w:vertAlign w:val="superscript"/>
          <w:cs/>
          <w:lang w:bidi="te"/>
        </w:rPr>
        <w:t>2,</w:t>
      </w:r>
      <w:r>
        <w:rPr>
          <w:cs/>
          <w:lang w:bidi="te"/>
        </w:rPr>
        <w:t xml:space="preserve"> </w:t>
      </w:r>
      <w:r w:rsidR="000A483E" w:rsidRPr="00B008B4">
        <w:rPr>
          <w:cs/>
          <w:lang w:bidi="te"/>
        </w:rPr>
        <w:t xml:space="preserve"> ఇది 2/9 (-6) ప్రత్యామ్నాయ విలువల యొక్క విలువ, మరియు ఇది మీకు 6 × ఇస్తుంది ఎందుకంటే -2+ అనేది -2 -n మరియు మరియు = + 4 - 10. ఇది మీకు -10 ని ఇస్తుంది; కాబట్టి ఆక్టాహెడ్రల్ = = 2.944 MPa. కనుక ఇది అష్టభుజి మరియు అష్టక σ విలువ. </w:t>
      </w:r>
      <w:r w:rsidR="005A185C" w:rsidRPr="00B008B4">
        <w:rPr>
          <w:position w:val="-12"/>
          <w:cs/>
          <w:lang w:bidi="te"/>
        </w:rPr>
        <w:object w:dxaOrig="279" w:dyaOrig="360" w14:anchorId="4483A5AD">
          <v:shape id="_x0000_i1383" type="#_x0000_t75" style="width:14.15pt;height:18pt" o:ole="">
            <v:imagedata r:id="rId10" o:title=""/>
          </v:shape>
          <o:OLEObject Type="Embed" ProgID="Equation.DSMT4" ShapeID="_x0000_i1383" DrawAspect="Content" ObjectID="_1664189135" r:id="rId425"/>
        </w:object>
      </w:r>
      <w:r w:rsidR="005A185C" w:rsidRPr="00B008B4">
        <w:rPr>
          <w:position w:val="-12"/>
          <w:cs/>
          <w:lang w:bidi="te"/>
        </w:rPr>
        <w:object w:dxaOrig="300" w:dyaOrig="360" w14:anchorId="0977BF09">
          <v:shape id="_x0000_i1384" type="#_x0000_t75" style="width:15.45pt;height:18pt" o:ole="">
            <v:imagedata r:id="rId12" o:title=""/>
          </v:shape>
          <o:OLEObject Type="Embed" ProgID="Equation.DSMT4" ShapeID="_x0000_i1384" DrawAspect="Content" ObjectID="_1664189136" r:id="rId426"/>
        </w:object>
      </w:r>
      <w:r w:rsidR="005A185C" w:rsidRPr="00B008B4">
        <w:rPr>
          <w:position w:val="-12"/>
          <w:cs/>
          <w:lang w:bidi="te"/>
        </w:rPr>
        <w:object w:dxaOrig="300" w:dyaOrig="360" w14:anchorId="51E85FEF">
          <v:shape id="_x0000_i1385" type="#_x0000_t75" style="width:15.45pt;height:18pt" o:ole="">
            <v:imagedata r:id="rId14" o:title=""/>
          </v:shape>
          <o:OLEObject Type="Embed" ProgID="Equation.DSMT4" ShapeID="_x0000_i1385" DrawAspect="Content" ObjectID="_1664189137" r:id="rId427"/>
        </w:object>
      </w:r>
      <w:r w:rsidR="005A185C" w:rsidRPr="00B008B4">
        <w:rPr>
          <w:position w:val="-12"/>
          <w:cs/>
          <w:lang w:bidi="te"/>
        </w:rPr>
        <w:object w:dxaOrig="279" w:dyaOrig="360" w14:anchorId="5AB53F58">
          <v:shape id="_x0000_i1386" type="#_x0000_t75" style="width:14.15pt;height:18pt" o:ole="">
            <v:imagedata r:id="rId10" o:title=""/>
          </v:shape>
          <o:OLEObject Type="Embed" ProgID="Equation.DSMT4" ShapeID="_x0000_i1386" DrawAspect="Content" ObjectID="_1664189138" r:id="rId428"/>
        </w:object>
      </w:r>
      <w:r w:rsidR="00D25843" w:rsidRPr="00B008B4">
        <w:rPr>
          <w:position w:val="-8"/>
          <w:cs/>
          <w:lang w:bidi="te"/>
        </w:rPr>
        <w:object w:dxaOrig="460" w:dyaOrig="360" w14:anchorId="764C05E8">
          <v:shape id="_x0000_i1387" type="#_x0000_t75" style="width:23.15pt;height:18pt" o:ole="">
            <v:imagedata r:id="rId429" o:title=""/>
          </v:shape>
          <o:OLEObject Type="Embed" ProgID="Equation.DSMT4" ShapeID="_x0000_i1387" DrawAspect="Content" ObjectID="_1664189139" r:id="rId430"/>
        </w:object>
      </w:r>
      <w:r w:rsidR="005A185C" w:rsidRPr="00B008B4">
        <w:rPr>
          <w:position w:val="-12"/>
          <w:cs/>
          <w:lang w:bidi="te"/>
        </w:rPr>
        <w:object w:dxaOrig="300" w:dyaOrig="360" w14:anchorId="5D8B878C">
          <v:shape id="_x0000_i1388" type="#_x0000_t75" style="width:15.45pt;height:18pt" o:ole="">
            <v:imagedata r:id="rId12" o:title=""/>
          </v:shape>
          <o:OLEObject Type="Embed" ProgID="Equation.DSMT4" ShapeID="_x0000_i1388" DrawAspect="Content" ObjectID="_1664189140" r:id="rId431"/>
        </w:object>
      </w:r>
      <w:r w:rsidR="005A185C" w:rsidRPr="00B008B4">
        <w:rPr>
          <w:position w:val="-12"/>
          <w:cs/>
          <w:lang w:bidi="te"/>
        </w:rPr>
        <w:object w:dxaOrig="300" w:dyaOrig="360" w14:anchorId="4CDBDFD9">
          <v:shape id="_x0000_i1389" type="#_x0000_t75" style="width:15.45pt;height:18pt" o:ole="">
            <v:imagedata r:id="rId14" o:title=""/>
          </v:shape>
          <o:OLEObject Type="Embed" ProgID="Equation.DSMT4" ShapeID="_x0000_i1389" DrawAspect="Content" ObjectID="_1664189141" r:id="rId432"/>
        </w:object>
      </w:r>
      <w:r w:rsidR="00D25843" w:rsidRPr="00B008B4">
        <w:rPr>
          <w:position w:val="-8"/>
          <w:cs/>
          <w:lang w:bidi="te"/>
        </w:rPr>
        <w:object w:dxaOrig="460" w:dyaOrig="360" w14:anchorId="2A276771">
          <v:shape id="_x0000_i1390" type="#_x0000_t75" style="width:23.15pt;height:18pt" o:ole="">
            <v:imagedata r:id="rId433" o:title=""/>
          </v:shape>
          <o:OLEObject Type="Embed" ProgID="Equation.DSMT4" ShapeID="_x0000_i1390" DrawAspect="Content" ObjectID="_1664189142" r:id="rId434"/>
        </w:object>
      </w:r>
      <w:r w:rsidR="005A185C" w:rsidRPr="00B008B4">
        <w:rPr>
          <w:position w:val="-12"/>
          <w:cs/>
          <w:lang w:bidi="te"/>
        </w:rPr>
        <w:object w:dxaOrig="279" w:dyaOrig="360" w14:anchorId="44B82B33">
          <v:shape id="_x0000_i1391" type="#_x0000_t75" style="width:14.15pt;height:18pt" o:ole="">
            <v:imagedata r:id="rId10" o:title=""/>
          </v:shape>
          <o:OLEObject Type="Embed" ProgID="Equation.DSMT4" ShapeID="_x0000_i1391" DrawAspect="Content" ObjectID="_1664189143" r:id="rId435"/>
        </w:object>
      </w:r>
      <w:r w:rsidR="005A185C" w:rsidRPr="00B008B4">
        <w:rPr>
          <w:position w:val="-12"/>
          <w:cs/>
          <w:lang w:bidi="te"/>
        </w:rPr>
        <w:object w:dxaOrig="300" w:dyaOrig="360" w14:anchorId="685E1280">
          <v:shape id="_x0000_i1392" type="#_x0000_t75" style="width:15.45pt;height:18pt" o:ole="">
            <v:imagedata r:id="rId14" o:title=""/>
          </v:shape>
          <o:OLEObject Type="Embed" ProgID="Equation.DSMT4" ShapeID="_x0000_i1392" DrawAspect="Content" ObjectID="_1664189144" r:id="rId436"/>
        </w:object>
      </w:r>
      <w:r w:rsidR="00D25843" w:rsidRPr="00B008B4">
        <w:rPr>
          <w:position w:val="-6"/>
          <w:cs/>
          <w:lang w:bidi="te"/>
        </w:rPr>
        <w:object w:dxaOrig="200" w:dyaOrig="220" w14:anchorId="7BF8A392">
          <v:shape id="_x0000_i1393" type="#_x0000_t75" style="width:9.85pt;height:11.15pt" o:ole="">
            <v:imagedata r:id="rId437" o:title=""/>
          </v:shape>
          <o:OLEObject Type="Embed" ProgID="Equation.DSMT4" ShapeID="_x0000_i1393" DrawAspect="Content" ObjectID="_1664189145" r:id="rId438"/>
        </w:object>
      </w:r>
      <w:r w:rsidR="00D25843" w:rsidRPr="00B008B4">
        <w:rPr>
          <w:position w:val="-26"/>
          <w:cs/>
          <w:lang w:bidi="te"/>
        </w:rPr>
        <w:object w:dxaOrig="520" w:dyaOrig="700" w14:anchorId="0CA80789">
          <v:shape id="_x0000_i1394" type="#_x0000_t75" style="width:25.7pt;height:35.15pt" o:ole="">
            <v:imagedata r:id="rId439" o:title=""/>
          </v:shape>
          <o:OLEObject Type="Embed" ProgID="Equation.DSMT4" ShapeID="_x0000_i1394" DrawAspect="Content" ObjectID="_1664189146" r:id="rId440"/>
        </w:object>
      </w:r>
    </w:p>
    <w:p w14:paraId="4E6576A0" w14:textId="77777777" w:rsidR="00966329" w:rsidRDefault="00966329" w:rsidP="00B008B4">
      <w:pPr>
        <w:spacing w:line="360" w:lineRule="auto"/>
        <w:jc w:val="both"/>
      </w:pPr>
    </w:p>
    <w:p w14:paraId="2584C320" w14:textId="77777777" w:rsidR="00966329" w:rsidRDefault="00966329" w:rsidP="00B008B4">
      <w:pPr>
        <w:spacing w:line="360" w:lineRule="auto"/>
        <w:jc w:val="both"/>
      </w:pPr>
    </w:p>
    <w:p w14:paraId="713E64C9" w14:textId="77777777" w:rsidR="00966329" w:rsidRDefault="00966329" w:rsidP="00B008B4">
      <w:pPr>
        <w:spacing w:line="360" w:lineRule="auto"/>
        <w:jc w:val="both"/>
      </w:pPr>
    </w:p>
    <w:p w14:paraId="01AD5BC6" w14:textId="77777777" w:rsidR="00966329" w:rsidRDefault="00966329" w:rsidP="00B008B4">
      <w:pPr>
        <w:spacing w:line="360" w:lineRule="auto"/>
        <w:jc w:val="both"/>
      </w:pPr>
    </w:p>
    <w:p w14:paraId="72A66C01" w14:textId="77777777" w:rsidR="00966329" w:rsidRDefault="00966329" w:rsidP="00B008B4">
      <w:pPr>
        <w:spacing w:line="360" w:lineRule="auto"/>
        <w:jc w:val="both"/>
      </w:pPr>
    </w:p>
    <w:p w14:paraId="758A6197" w14:textId="77777777" w:rsidR="000A483E" w:rsidRPr="00B008B4" w:rsidRDefault="00966329" w:rsidP="00B008B4">
      <w:pPr>
        <w:spacing w:line="360" w:lineRule="auto"/>
        <w:jc w:val="both"/>
      </w:pPr>
      <w:r w:rsidRPr="00B008B4">
        <w:rPr>
          <w:cs/>
          <w:lang w:bidi="te"/>
        </w:rPr>
        <w:t>స్లైడ్ 18-50:55</w:t>
      </w:r>
    </w:p>
    <w:p w14:paraId="58CEDF1B" w14:textId="77777777" w:rsidR="00950A20" w:rsidRPr="00B008B4" w:rsidRDefault="009D21D9" w:rsidP="00B008B4">
      <w:pPr>
        <w:spacing w:line="360" w:lineRule="auto"/>
        <w:jc w:val="center"/>
      </w:pPr>
      <w:r>
        <w:lastRenderedPageBreak/>
        <w:pict w14:anchorId="2535D109">
          <v:shape id="_x0000_i1395" type="#_x0000_t75" style="width:255.45pt;height:188.15pt">
            <v:imagedata r:id="rId441" o:title=""/>
          </v:shape>
        </w:pict>
      </w:r>
    </w:p>
    <w:p w14:paraId="1351F563" w14:textId="77777777" w:rsidR="000A483E" w:rsidRPr="00B008B4" w:rsidRDefault="000A483E" w:rsidP="00B008B4">
      <w:pPr>
        <w:spacing w:line="360" w:lineRule="auto"/>
      </w:pPr>
    </w:p>
    <w:p w14:paraId="4A3FA3FE" w14:textId="77777777" w:rsidR="009A6740" w:rsidRPr="00B008B4" w:rsidRDefault="009A6740" w:rsidP="00B008B4">
      <w:pPr>
        <w:spacing w:line="360" w:lineRule="auto"/>
        <w:jc w:val="both"/>
      </w:pPr>
    </w:p>
    <w:p w14:paraId="068316A0" w14:textId="77777777" w:rsidR="009A6740" w:rsidRPr="00B008B4" w:rsidRDefault="009A6740" w:rsidP="00B008B4">
      <w:pPr>
        <w:spacing w:line="360" w:lineRule="auto"/>
        <w:jc w:val="both"/>
      </w:pPr>
      <w:r w:rsidRPr="00B008B4">
        <w:rPr>
          <w:cs/>
          <w:lang w:bidi="te"/>
        </w:rPr>
        <w:t xml:space="preserve">ఇక్కడ మరొక సమస్య ఉంది, ఇది బిల్ బోర్డ్ కు మద్దతు ఇచ్చే నిర్మాణం, కొన్నిసార్లు మనకు బోర్డులు ఉన్నాయి, ప్రకటనలు ఉంచే సైన్ బోర్డులు మరియు ఈ బోర్డులు కొన్ని ఉక్కు నిర్మాణాల ద్వారా మద్దతు ఇవ్వబడతాయి మరియు ఈ బోర్డులు గాలి పీడనానికి లోబడి ఉంటాయి. </w:t>
      </w:r>
    </w:p>
    <w:p w14:paraId="6E07B94F" w14:textId="77777777" w:rsidR="009A6740" w:rsidRPr="00B008B4" w:rsidRDefault="009A6740" w:rsidP="00B008B4">
      <w:pPr>
        <w:spacing w:line="360" w:lineRule="auto"/>
        <w:jc w:val="both"/>
      </w:pPr>
    </w:p>
    <w:p w14:paraId="395D0CF4" w14:textId="77777777" w:rsidR="00B302A8" w:rsidRPr="00B008B4" w:rsidRDefault="00526E16" w:rsidP="00B008B4">
      <w:pPr>
        <w:spacing w:line="360" w:lineRule="auto"/>
        <w:jc w:val="both"/>
      </w:pPr>
      <w:r w:rsidRPr="00B008B4">
        <w:rPr>
          <w:cs/>
          <w:lang w:bidi="te"/>
        </w:rPr>
        <w:t xml:space="preserve">ఎయిర్ ప్రజర్ అనేది చివరకు బోర్డ్ లోనికి లోడ్ ని బదిలీ చేస్తుంది, అందువల్ల మనం ఫ్రేమ్ వర్క్ ని కలిగి ఉన్న అనుబంధ నిర్మాణాల్లో ఇది ఒకటి మరియు అన్ని మెంబర్ పిన్ ను జాయింట్ లో కనెక్ట్ చేయబడుతుంది మరియు ఇది ఈ మెంబర్ పై పనిచేసే శక్తి. ఈ ప్రత్యేక బలంతో ఈ సభ్యులలో ప్రతి వారిలోనూ ఉద్రిక్తతలను కనుగొనడమే ఇప్పుడు మన కర్తవ్యం. మనం చేయాల్సిందల్లా, ఈ బాహ్య శక్తుల నుంచి ఉత్పన్నమయ్యే ప్రతి సభ్యునిలోని శక్తులను మనం మదింపు చేస్తాం. తద్వారా, సభ్యుని యొక్క క్రాస్ సెక్షనల్ ప్రాంతం ఇవ్వబడుతుంది కనుక, ఈ ప్రాంతం ద్వారా విభజించబడ్డ బలం మనల్ని ఇబ్బందికి లోను చేస్తుంది. </w:t>
      </w:r>
    </w:p>
    <w:p w14:paraId="41C6ACDB" w14:textId="77777777" w:rsidR="00B302A8" w:rsidRPr="00B008B4" w:rsidRDefault="00B302A8" w:rsidP="00B008B4">
      <w:pPr>
        <w:spacing w:line="360" w:lineRule="auto"/>
        <w:jc w:val="both"/>
      </w:pPr>
    </w:p>
    <w:p w14:paraId="7DE21A95" w14:textId="77777777" w:rsidR="00165C7A" w:rsidRPr="00B008B4" w:rsidRDefault="002B73A2" w:rsidP="00B008B4">
      <w:pPr>
        <w:spacing w:line="360" w:lineRule="auto"/>
        <w:jc w:val="both"/>
      </w:pPr>
      <w:r w:rsidRPr="00B008B4">
        <w:rPr>
          <w:cs/>
          <w:lang w:bidi="te"/>
        </w:rPr>
        <w:t xml:space="preserve">ఈ కోణం 6 అని మనం ఊహించినట్లయితే, అది 3 గా ఉంటుంది, అందువల్ల మనం ఒక దానిని నిట్టనిలువుగా విడిచిపెట్టినట్లయితే, మరియు 4/5 యొక్క విలువలు కూడా ఉంటాయి. ఈ నిర్ధిష్ట హైపోటెన్సు, అది 3, మరియు అది 4, 5 కాబట్టి అది కూడా ఐదు, </w:t>
      </w:r>
      <w:r w:rsidRPr="00B008B4">
        <w:rPr>
          <w:cs/>
          <w:lang w:bidi="te"/>
        </w:rPr>
        <w:lastRenderedPageBreak/>
        <w:t xml:space="preserve">అప్పుడు cos యొక్క విలువలు = 4/5 మరియు sin విలువ = 3/5. మనం ఇప్పుడు స్వేచ్ఛా శరీర పటాలను గీయాలి మరియు బలాలను మదింపు చేయాలి. </w:t>
      </w:r>
      <w:r w:rsidR="005A185C" w:rsidRPr="00B008B4">
        <w:rPr>
          <w:position w:val="-6"/>
          <w:cs/>
          <w:lang w:bidi="te"/>
        </w:rPr>
        <w:object w:dxaOrig="200" w:dyaOrig="279" w14:anchorId="1CA11DF0">
          <v:shape id="_x0000_i1396" type="#_x0000_t75" style="width:9.85pt;height:14.15pt" o:ole="">
            <v:imagedata r:id="rId52" o:title=""/>
          </v:shape>
          <o:OLEObject Type="Embed" ProgID="Equation.DSMT4" ShapeID="_x0000_i1396" DrawAspect="Content" ObjectID="_1664189147" r:id="rId442"/>
        </w:object>
      </w:r>
      <w:r w:rsidR="005A185C" w:rsidRPr="00B008B4">
        <w:rPr>
          <w:position w:val="-6"/>
          <w:cs/>
          <w:lang w:bidi="te"/>
        </w:rPr>
        <w:object w:dxaOrig="200" w:dyaOrig="279" w14:anchorId="6C064798">
          <v:shape id="_x0000_i1397" type="#_x0000_t75" style="width:9.85pt;height:14.15pt" o:ole="">
            <v:imagedata r:id="rId52" o:title=""/>
          </v:shape>
          <o:OLEObject Type="Embed" ProgID="Equation.DSMT4" ShapeID="_x0000_i1397" DrawAspect="Content" ObjectID="_1664189148" r:id="rId443"/>
        </w:object>
      </w:r>
      <w:r w:rsidR="005A185C" w:rsidRPr="00B008B4">
        <w:rPr>
          <w:position w:val="-6"/>
          <w:cs/>
          <w:lang w:bidi="te"/>
        </w:rPr>
        <w:object w:dxaOrig="200" w:dyaOrig="279" w14:anchorId="47F57007">
          <v:shape id="_x0000_i1398" type="#_x0000_t75" style="width:9.85pt;height:14.15pt" o:ole="">
            <v:imagedata r:id="rId52" o:title=""/>
          </v:shape>
          <o:OLEObject Type="Embed" ProgID="Equation.DSMT4" ShapeID="_x0000_i1398" DrawAspect="Content" ObjectID="_1664189149" r:id="rId444"/>
        </w:object>
      </w:r>
      <w:r w:rsidR="005A185C" w:rsidRPr="00B008B4">
        <w:rPr>
          <w:position w:val="-6"/>
          <w:cs/>
          <w:lang w:bidi="te"/>
        </w:rPr>
        <w:object w:dxaOrig="200" w:dyaOrig="279" w14:anchorId="2DD7A645">
          <v:shape id="_x0000_i1399" type="#_x0000_t75" style="width:9.85pt;height:14.15pt" o:ole="">
            <v:imagedata r:id="rId52" o:title=""/>
          </v:shape>
          <o:OLEObject Type="Embed" ProgID="Equation.DSMT4" ShapeID="_x0000_i1399" DrawAspect="Content" ObjectID="_1664189150" r:id="rId445"/>
        </w:object>
      </w:r>
      <w:r w:rsidR="005A185C" w:rsidRPr="00B008B4">
        <w:rPr>
          <w:position w:val="-6"/>
          <w:cs/>
          <w:lang w:bidi="te"/>
        </w:rPr>
        <w:object w:dxaOrig="200" w:dyaOrig="279" w14:anchorId="451263DB">
          <v:shape id="_x0000_i1400" type="#_x0000_t75" style="width:9.85pt;height:14.15pt" o:ole="">
            <v:imagedata r:id="rId52" o:title=""/>
          </v:shape>
          <o:OLEObject Type="Embed" ProgID="Equation.DSMT4" ShapeID="_x0000_i1400" DrawAspect="Content" ObjectID="_1664189151" r:id="rId446"/>
        </w:object>
      </w:r>
      <w:r w:rsidR="005A185C" w:rsidRPr="00B008B4">
        <w:rPr>
          <w:position w:val="-6"/>
          <w:cs/>
          <w:lang w:bidi="te"/>
        </w:rPr>
        <w:object w:dxaOrig="200" w:dyaOrig="279" w14:anchorId="6D8DAAA3">
          <v:shape id="_x0000_i1401" type="#_x0000_t75" style="width:9.85pt;height:14.15pt" o:ole="">
            <v:imagedata r:id="rId52" o:title=""/>
          </v:shape>
          <o:OLEObject Type="Embed" ProgID="Equation.DSMT4" ShapeID="_x0000_i1401" DrawAspect="Content" ObjectID="_1664189152" r:id="rId447"/>
        </w:object>
      </w:r>
      <w:r w:rsidR="005A185C" w:rsidRPr="00B008B4">
        <w:rPr>
          <w:position w:val="-6"/>
          <w:cs/>
          <w:lang w:bidi="te"/>
        </w:rPr>
        <w:object w:dxaOrig="200" w:dyaOrig="279" w14:anchorId="6ED82680">
          <v:shape id="_x0000_i1402" type="#_x0000_t75" style="width:9.85pt;height:14.15pt" o:ole="">
            <v:imagedata r:id="rId52" o:title=""/>
          </v:shape>
          <o:OLEObject Type="Embed" ProgID="Equation.DSMT4" ShapeID="_x0000_i1402" DrawAspect="Content" ObjectID="_1664189153" r:id="rId448"/>
        </w:object>
      </w:r>
    </w:p>
    <w:p w14:paraId="6622BBD7" w14:textId="77777777" w:rsidR="00203F48" w:rsidRPr="00B008B4" w:rsidRDefault="00203F48" w:rsidP="00B008B4">
      <w:pPr>
        <w:spacing w:line="360" w:lineRule="auto"/>
        <w:jc w:val="both"/>
      </w:pPr>
      <w:r w:rsidRPr="00B008B4">
        <w:rPr>
          <w:cs/>
          <w:lang w:bidi="te"/>
        </w:rPr>
        <w:t>ఒక విభాగం మనం ఇక్కడ తీసుకొని, ఉచిత బాడీ డయాగ్రమ్ లను గీయవచ్చు, మరో సెక్షన్ ని మనం ఇక్కడ తీసుకొని, ఫ్రీ బాడీ డయాగ్రమ్ లను గీయవచ్చు మరియు మనం బలాలను లెక్కించవచ్చు. మనం బలాలను లెక్కించిన తరువాత, మనం టెన్షన్ లను గుర్తించగలం. ఈ నిర్ధిష్ట సమస్య కొరకు మీరు ఒత్తిడిని లెక్కించడానికి ప్రయత్నిస్తారు;</w:t>
      </w:r>
    </w:p>
    <w:p w14:paraId="5D8D0EBB" w14:textId="77777777" w:rsidR="00966329" w:rsidRDefault="00966329" w:rsidP="00B008B4">
      <w:pPr>
        <w:spacing w:line="360" w:lineRule="auto"/>
        <w:jc w:val="both"/>
      </w:pPr>
    </w:p>
    <w:p w14:paraId="077AFDCB" w14:textId="77777777" w:rsidR="001043D6" w:rsidRDefault="00E521DE" w:rsidP="00B008B4">
      <w:pPr>
        <w:spacing w:line="360" w:lineRule="auto"/>
        <w:jc w:val="both"/>
      </w:pPr>
      <w:r w:rsidRPr="00B008B4">
        <w:rPr>
          <w:cs/>
          <w:lang w:bidi="te"/>
        </w:rPr>
        <w:t>ఈ ప్రత్యేక గ్రంథంలో మనం ఇంతకు ముందు కార్టేషియన్ వ్యవస్థ సందర్భంలో అంచనా వేసిఉన్న ఉద్రిక్తతలను పరిశీలించడానికి ప్రయత్నించాం. ఇంకా, మనం నేరుగా సరిహద్దులు మరియు వక్రసరిహద్దులు లేని మరియు ధృవ సమన్వయ వ్యవస్థల పరంగా ఉన్న ఒక వస్తువు అయితే ఉద్రిక్తతలను ఎలా ప్రాతినిధ్యం వహించాలో కూడా తనిఖీ చేయడానికి ప్రయత్నించాము.</w:t>
      </w:r>
      <w:r w:rsidR="00BA5353" w:rsidRPr="00B008B4">
        <w:rPr>
          <w:position w:val="-12"/>
          <w:cs/>
          <w:lang w:bidi="te"/>
        </w:rPr>
        <w:object w:dxaOrig="300" w:dyaOrig="360" w14:anchorId="7549DCEE">
          <v:shape id="_x0000_i1403" type="#_x0000_t75" style="width:15.45pt;height:18pt" o:ole="">
            <v:imagedata r:id="rId39" o:title=""/>
          </v:shape>
          <o:OLEObject Type="Embed" ProgID="Equation.DSMT4" ShapeID="_x0000_i1403" DrawAspect="Content" ObjectID="_1664189154" r:id="rId449"/>
        </w:object>
      </w:r>
      <w:r w:rsidR="00BA5353" w:rsidRPr="00B008B4">
        <w:rPr>
          <w:position w:val="-14"/>
          <w:cs/>
          <w:lang w:bidi="te"/>
        </w:rPr>
        <w:object w:dxaOrig="320" w:dyaOrig="380" w14:anchorId="2DAD8DF9">
          <v:shape id="_x0000_i1404" type="#_x0000_t75" style="width:15.85pt;height:18.85pt" o:ole="">
            <v:imagedata r:id="rId41" o:title=""/>
          </v:shape>
          <o:OLEObject Type="Embed" ProgID="Equation.DSMT4" ShapeID="_x0000_i1404" DrawAspect="Content" ObjectID="_1664189155" r:id="rId450"/>
        </w:object>
      </w:r>
      <w:r w:rsidR="009860C5" w:rsidRPr="00B008B4">
        <w:rPr>
          <w:position w:val="-14"/>
          <w:cs/>
          <w:lang w:bidi="te"/>
        </w:rPr>
        <w:object w:dxaOrig="320" w:dyaOrig="380" w14:anchorId="762C5881">
          <v:shape id="_x0000_i1405" type="#_x0000_t75" style="width:15.85pt;height:18.85pt" o:ole="">
            <v:imagedata r:id="rId311" o:title=""/>
          </v:shape>
          <o:OLEObject Type="Embed" ProgID="Equation.DSMT4" ShapeID="_x0000_i1405" DrawAspect="Content" ObjectID="_1664189156" r:id="rId451"/>
        </w:object>
      </w:r>
      <w:r w:rsidR="00BA5353" w:rsidRPr="00B008B4">
        <w:rPr>
          <w:position w:val="-12"/>
          <w:cs/>
          <w:lang w:bidi="te"/>
        </w:rPr>
        <w:object w:dxaOrig="300" w:dyaOrig="360" w14:anchorId="1E4C3EE8">
          <v:shape id="_x0000_i1406" type="#_x0000_t75" style="width:15.45pt;height:18pt" o:ole="">
            <v:imagedata r:id="rId59" o:title=""/>
          </v:shape>
          <o:OLEObject Type="Embed" ProgID="Equation.DSMT4" ShapeID="_x0000_i1406" DrawAspect="Content" ObjectID="_1664189157" r:id="rId452"/>
        </w:object>
      </w:r>
      <w:r w:rsidR="004A759F" w:rsidRPr="00B008B4">
        <w:rPr>
          <w:position w:val="-12"/>
          <w:cs/>
          <w:lang w:bidi="te"/>
        </w:rPr>
        <w:object w:dxaOrig="300" w:dyaOrig="360" w14:anchorId="6E160F70">
          <v:shape id="_x0000_i1407" type="#_x0000_t75" style="width:15.45pt;height:18pt" o:ole="">
            <v:imagedata r:id="rId453" o:title=""/>
          </v:shape>
          <o:OLEObject Type="Embed" ProgID="Equation.DSMT4" ShapeID="_x0000_i1407" DrawAspect="Content" ObjectID="_1664189158" r:id="rId454"/>
        </w:object>
      </w:r>
      <w:r w:rsidR="00BA5353" w:rsidRPr="00B008B4">
        <w:rPr>
          <w:position w:val="-12"/>
          <w:cs/>
          <w:lang w:bidi="te"/>
        </w:rPr>
        <w:object w:dxaOrig="340" w:dyaOrig="360" w14:anchorId="5F5B2EA0">
          <v:shape id="_x0000_i1408" type="#_x0000_t75" style="width:16.7pt;height:18pt" o:ole="">
            <v:imagedata r:id="rId74" o:title=""/>
          </v:shape>
          <o:OLEObject Type="Embed" ProgID="Equation.DSMT4" ShapeID="_x0000_i1408" DrawAspect="Content" ObjectID="_1664189159" r:id="rId455"/>
        </w:object>
      </w:r>
    </w:p>
    <w:p w14:paraId="146710C4" w14:textId="77777777" w:rsidR="00966329" w:rsidRDefault="00966329" w:rsidP="00B008B4">
      <w:pPr>
        <w:spacing w:line="360" w:lineRule="auto"/>
        <w:jc w:val="both"/>
      </w:pPr>
    </w:p>
    <w:p w14:paraId="50FAF5A3" w14:textId="77777777" w:rsidR="00966329" w:rsidRPr="00B008B4" w:rsidRDefault="00966329" w:rsidP="00966329">
      <w:pPr>
        <w:spacing w:line="360" w:lineRule="auto"/>
        <w:ind w:left="720" w:hanging="720"/>
      </w:pPr>
      <w:r w:rsidRPr="00B008B4">
        <w:rPr>
          <w:cs/>
          <w:lang w:bidi="te"/>
        </w:rPr>
        <w:t>స్లైడ్ 18-54:06</w:t>
      </w:r>
    </w:p>
    <w:p w14:paraId="46AE3E2A" w14:textId="77777777" w:rsidR="00950A20" w:rsidRPr="00B008B4" w:rsidRDefault="009D21D9" w:rsidP="00B008B4">
      <w:pPr>
        <w:spacing w:line="360" w:lineRule="auto"/>
        <w:jc w:val="center"/>
      </w:pPr>
      <w:r>
        <w:pict w14:anchorId="4818A28A">
          <v:shape id="_x0000_i1409" type="#_x0000_t75" style="width:255pt;height:190.7pt">
            <v:imagedata r:id="rId456" o:title=""/>
          </v:shape>
        </w:pict>
      </w:r>
    </w:p>
    <w:p w14:paraId="2593A3D5" w14:textId="77777777" w:rsidR="00C81200" w:rsidRPr="00B008B4" w:rsidRDefault="00C81200" w:rsidP="00B008B4">
      <w:pPr>
        <w:spacing w:line="360" w:lineRule="auto"/>
        <w:ind w:left="720" w:hanging="720"/>
      </w:pPr>
    </w:p>
    <w:p w14:paraId="2C00DC4D" w14:textId="77777777" w:rsidR="00C81200" w:rsidRDefault="001043D6" w:rsidP="00B008B4">
      <w:pPr>
        <w:spacing w:line="360" w:lineRule="auto"/>
        <w:jc w:val="both"/>
      </w:pPr>
      <w:r w:rsidRPr="00B008B4">
        <w:rPr>
          <w:cs/>
          <w:lang w:bidi="te"/>
        </w:rPr>
        <w:t xml:space="preserve">మరియు అక్కడ నుండి కూడా మనం స్వీయ-సమరూప శరీరాల యొక్క </w:t>
      </w:r>
      <w:r w:rsidR="00B20549">
        <w:rPr>
          <w:cs/>
          <w:lang w:bidi="te"/>
        </w:rPr>
        <w:t>C</w:t>
      </w:r>
      <w:r>
        <w:rPr>
          <w:cs/>
          <w:lang w:bidi="te"/>
        </w:rPr>
        <w:t xml:space="preserve">కోసం ఒత్తిడిని ఎలా మదింపు చేయాలో మరియు ఆల్టర్ సమీకరణాలు ఉపయోగించడం </w:t>
      </w:r>
      <w:r>
        <w:rPr>
          <w:cs/>
          <w:lang w:bidi="te"/>
        </w:rPr>
        <w:lastRenderedPageBreak/>
        <w:t>ద్వారా లేదా మొహర్ సర్కిల్ ఉపయోగించడం ద్వారా ఒత్తిడి బాడీపై ఏ బిందువు వద్ద నైనా ఒత్తిడినిఎలా మదింపు చేయాలో కూడా మనం చూశాం.</w:t>
      </w:r>
      <w:r w:rsidR="002C7311" w:rsidRPr="00B008B4">
        <w:rPr>
          <w:cs/>
          <w:lang w:bidi="te"/>
        </w:rPr>
        <w:t xml:space="preserve"> ఒక నిర్ధిష్ట ఒత్తిడి శరీరంపై అష్టక ఒత్తిళ్లను ఎలా లెక్కించాలో కూడా మేం ప్రయత్నించాం; ఈ అష్టభుజి ఒత్తిడి గురించి మనం ఎలాస్టిక్ స్ట్రెస్ ని దాటి వెళ్లినప్పుడు ఎలాస్టిక్ లో ఉండే ఒత్తిడిని మదింపు చేయడం గురించి మాట్లాడేటప్పుడు ఈ అష్టభుజి ఒత్తిడి ఉపయోగకరంగా ఉంటుంది. </w:t>
      </w:r>
    </w:p>
    <w:p w14:paraId="3810391C" w14:textId="77777777" w:rsidR="000D0218" w:rsidRDefault="000D0218" w:rsidP="00B008B4">
      <w:pPr>
        <w:spacing w:line="360" w:lineRule="auto"/>
        <w:jc w:val="both"/>
      </w:pPr>
    </w:p>
    <w:p w14:paraId="616BB76B" w14:textId="77777777" w:rsidR="000D0218" w:rsidRDefault="000D0218" w:rsidP="00B008B4">
      <w:pPr>
        <w:spacing w:line="360" w:lineRule="auto"/>
        <w:jc w:val="both"/>
      </w:pPr>
    </w:p>
    <w:p w14:paraId="7C687250" w14:textId="77777777" w:rsidR="000D0218" w:rsidRDefault="000D0218" w:rsidP="00B008B4">
      <w:pPr>
        <w:spacing w:line="360" w:lineRule="auto"/>
        <w:jc w:val="both"/>
      </w:pPr>
    </w:p>
    <w:p w14:paraId="4DF65D39" w14:textId="77777777" w:rsidR="000D0218" w:rsidRPr="00B008B4" w:rsidRDefault="000D0218" w:rsidP="000D0218">
      <w:pPr>
        <w:spacing w:line="360" w:lineRule="auto"/>
        <w:ind w:left="720" w:hanging="720"/>
      </w:pPr>
      <w:r w:rsidRPr="00B008B4">
        <w:rPr>
          <w:cs/>
          <w:lang w:bidi="te"/>
        </w:rPr>
        <w:t>స్లైడ్ 19-54;51</w:t>
      </w:r>
    </w:p>
    <w:p w14:paraId="7F633EC7" w14:textId="77777777" w:rsidR="00443532" w:rsidRPr="00B008B4" w:rsidRDefault="009D21D9" w:rsidP="00B008B4">
      <w:pPr>
        <w:spacing w:line="360" w:lineRule="auto"/>
        <w:ind w:left="720" w:hanging="720"/>
        <w:jc w:val="center"/>
      </w:pPr>
      <w:r>
        <w:pict w14:anchorId="74206FFB">
          <v:shape id="_x0000_i1410" type="#_x0000_t75" style="width:256.7pt;height:189.85pt">
            <v:imagedata r:id="rId457" o:title=""/>
          </v:shape>
        </w:pict>
      </w:r>
    </w:p>
    <w:p w14:paraId="1D6C47CA" w14:textId="77777777" w:rsidR="00C81200" w:rsidRPr="00B008B4" w:rsidRDefault="00C81200" w:rsidP="00B008B4">
      <w:pPr>
        <w:spacing w:line="360" w:lineRule="auto"/>
        <w:ind w:left="720" w:hanging="720"/>
      </w:pPr>
    </w:p>
    <w:p w14:paraId="5E0ACEA6" w14:textId="77777777" w:rsidR="00C81200" w:rsidRPr="00B008B4" w:rsidRDefault="00C81200" w:rsidP="00B008B4">
      <w:pPr>
        <w:spacing w:line="360" w:lineRule="auto"/>
        <w:jc w:val="both"/>
      </w:pPr>
      <w:r w:rsidRPr="00B008B4">
        <w:rPr>
          <w:cs/>
          <w:lang w:bidi="te"/>
        </w:rPr>
        <w:t>ఈ ప్రత్యేక పాఠం మాడ్యూల్ ఒత్తిడి విశ్లేషణ యొక్క శ్రేణిలో చివరిది. మేము లెక్కించాము లేదా మేము ప్రత్యేక మాడ్యూల్ ఒత్తిడి విశ్లేషణలో ఆరు పాఠాలను పరీక్షించాము.</w:t>
      </w:r>
    </w:p>
    <w:p w14:paraId="5FA68DF8" w14:textId="77777777" w:rsidR="00C81200" w:rsidRPr="00B008B4" w:rsidRDefault="00C81200" w:rsidP="00B008B4">
      <w:pPr>
        <w:spacing w:line="360" w:lineRule="auto"/>
        <w:jc w:val="both"/>
      </w:pPr>
    </w:p>
    <w:p w14:paraId="13A150DE" w14:textId="77777777" w:rsidR="002C7311" w:rsidRDefault="00203F48" w:rsidP="00B008B4">
      <w:pPr>
        <w:spacing w:line="360" w:lineRule="auto"/>
        <w:jc w:val="both"/>
      </w:pPr>
      <w:r w:rsidRPr="00B008B4">
        <w:rPr>
          <w:cs/>
          <w:lang w:bidi="te"/>
        </w:rPr>
        <w:t xml:space="preserve">ఈ ఆరు పాఠాలు కాలక్రమానుసారంగా చూస్తే, మొదటి పాఠంలో నేను మీకు ఏ శక్తుల్లో, ఏ విషయాల కు సంబంధించిన విషయం గురించి మీకు సాధారణ భావన ను ఇవ్వడానికి ప్రయత్నించాను, కాబట్టి అది మీకు పరిచయం చేయబడింది. అప్పుడు నేను మీకు సాధారణ మరియు క్లిప్పింగ్ ఒత్తిడుల భావన ఇవ్వడానికి </w:t>
      </w:r>
      <w:r w:rsidRPr="00B008B4">
        <w:rPr>
          <w:cs/>
          <w:lang w:bidi="te"/>
        </w:rPr>
        <w:lastRenderedPageBreak/>
        <w:t>ప్రయత్నించిన రెండవ పాఠం మరియు మీరు కార్టేషియన్ వ్యవస్థలోకి వచ్చే ఒత్తిడుల నుండి సమతుల్య సమీకరణాలను ఎలా మదింపు చేయాలో తెలుసు, మరియు.</w:t>
      </w:r>
      <w:r w:rsidR="000D0218" w:rsidRPr="00B008B4">
        <w:rPr>
          <w:position w:val="-12"/>
          <w:cs/>
          <w:lang w:bidi="te"/>
        </w:rPr>
        <w:object w:dxaOrig="300" w:dyaOrig="360" w14:anchorId="1B74E6F3">
          <v:shape id="_x0000_i1411" type="#_x0000_t75" style="width:15.45pt;height:18pt" o:ole="">
            <v:imagedata r:id="rId39" o:title=""/>
          </v:shape>
          <o:OLEObject Type="Embed" ProgID="Equation.DSMT4" ShapeID="_x0000_i1411" DrawAspect="Content" ObjectID="_1664189160" r:id="rId458"/>
        </w:object>
      </w:r>
      <w:r w:rsidR="000D0218" w:rsidRPr="00B008B4">
        <w:rPr>
          <w:position w:val="-14"/>
          <w:cs/>
          <w:lang w:bidi="te"/>
        </w:rPr>
        <w:object w:dxaOrig="320" w:dyaOrig="380" w14:anchorId="6ECCA801">
          <v:shape id="_x0000_i1412" type="#_x0000_t75" style="width:15.85pt;height:18.85pt" o:ole="">
            <v:imagedata r:id="rId41" o:title=""/>
          </v:shape>
          <o:OLEObject Type="Embed" ProgID="Equation.DSMT4" ShapeID="_x0000_i1412" DrawAspect="Content" ObjectID="_1664189161" r:id="rId459"/>
        </w:object>
      </w:r>
      <w:r w:rsidR="000D0218" w:rsidRPr="00B008B4">
        <w:rPr>
          <w:position w:val="-14"/>
          <w:cs/>
          <w:lang w:bidi="te"/>
        </w:rPr>
        <w:object w:dxaOrig="320" w:dyaOrig="380" w14:anchorId="3C562341">
          <v:shape id="_x0000_i1413" type="#_x0000_t75" style="width:15.85pt;height:18.85pt" o:ole="">
            <v:imagedata r:id="rId311" o:title=""/>
          </v:shape>
          <o:OLEObject Type="Embed" ProgID="Equation.DSMT4" ShapeID="_x0000_i1413" DrawAspect="Content" ObjectID="_1664189162" r:id="rId460"/>
        </w:object>
      </w:r>
    </w:p>
    <w:p w14:paraId="2EA80C19" w14:textId="77777777" w:rsidR="000D0218" w:rsidRDefault="000D0218" w:rsidP="00B008B4">
      <w:pPr>
        <w:spacing w:line="360" w:lineRule="auto"/>
        <w:jc w:val="both"/>
      </w:pPr>
    </w:p>
    <w:p w14:paraId="7FE4DE70" w14:textId="77777777" w:rsidR="000D0218" w:rsidRPr="00B008B4" w:rsidRDefault="000D0218" w:rsidP="000D0218">
      <w:pPr>
        <w:spacing w:line="360" w:lineRule="auto"/>
        <w:ind w:left="720" w:hanging="720"/>
      </w:pPr>
      <w:r>
        <w:rPr>
          <w:cs/>
          <w:lang w:bidi="te"/>
        </w:rPr>
        <w:t xml:space="preserve">స్లైడ్ 20-55:32  </w:t>
      </w:r>
    </w:p>
    <w:p w14:paraId="0A367A35" w14:textId="77777777" w:rsidR="00B67058" w:rsidRPr="00B008B4" w:rsidRDefault="009D21D9" w:rsidP="000D0218">
      <w:pPr>
        <w:spacing w:line="360" w:lineRule="auto"/>
        <w:jc w:val="center"/>
      </w:pPr>
      <w:r>
        <w:pict w14:anchorId="4F9335E0">
          <v:shape id="_x0000_i1414" type="#_x0000_t75" style="width:256.3pt;height:172.3pt">
            <v:imagedata r:id="rId461" o:title=""/>
          </v:shape>
        </w:pict>
      </w:r>
    </w:p>
    <w:p w14:paraId="66FAFF1F" w14:textId="77777777" w:rsidR="00B67058" w:rsidRPr="00B008B4" w:rsidRDefault="004E1E5F" w:rsidP="00B008B4">
      <w:pPr>
        <w:spacing w:line="360" w:lineRule="auto"/>
        <w:jc w:val="both"/>
      </w:pPr>
      <w:r w:rsidRPr="00B008B4">
        <w:rPr>
          <w:cs/>
          <w:lang w:bidi="te"/>
        </w:rPr>
        <w:t>మూడవ పాఠంలో మనం ఏ విమానం పైనైనా ఒత్తిడిని అంచనా వేయడానికి ప్రయత్నించాం, ఎక్స్ ఎయిర్ క్రాఫ్ట్ కు రిఫరెన్స్ తో పాటుగా ఏదైనా ఎయిర్ క్రాఫ్ట్ యొక్క విలువను మనం మదింపు చేశాం, తద్వారా మనం కౌచీ స్ట్రెయిన్ ఫార్ములాగా నిర్వచించిన టెన్షన్ యొక్క విలువలను చేరుకున్నాం.</w:t>
      </w:r>
      <w:r w:rsidR="005A185C" w:rsidRPr="00B008B4">
        <w:rPr>
          <w:position w:val="-6"/>
          <w:cs/>
          <w:lang w:bidi="te"/>
        </w:rPr>
        <w:object w:dxaOrig="200" w:dyaOrig="279" w14:anchorId="5D86B43B">
          <v:shape id="_x0000_i1415" type="#_x0000_t75" style="width:9.85pt;height:14.15pt" o:ole="">
            <v:imagedata r:id="rId52" o:title=""/>
          </v:shape>
          <o:OLEObject Type="Embed" ProgID="Equation.DSMT4" ShapeID="_x0000_i1415" DrawAspect="Content" ObjectID="_1664189163" r:id="rId462"/>
        </w:object>
      </w:r>
    </w:p>
    <w:p w14:paraId="461A271F" w14:textId="77777777" w:rsidR="00B67058" w:rsidRPr="00B008B4" w:rsidRDefault="00B67058" w:rsidP="00B008B4">
      <w:pPr>
        <w:spacing w:line="360" w:lineRule="auto"/>
        <w:jc w:val="both"/>
      </w:pPr>
    </w:p>
    <w:p w14:paraId="745BA873" w14:textId="77777777" w:rsidR="00B67058" w:rsidRPr="00B008B4" w:rsidRDefault="00C43862" w:rsidP="00B008B4">
      <w:pPr>
        <w:spacing w:line="360" w:lineRule="auto"/>
        <w:jc w:val="both"/>
      </w:pPr>
      <w:r w:rsidRPr="00B008B4">
        <w:rPr>
          <w:cs/>
          <w:lang w:bidi="te"/>
        </w:rPr>
        <w:t xml:space="preserve">ప్రధాన ఉద్రిక్తతలుగా నిర్వచించిన గరిష్ఠ సాధారణ ఉద్రిక్తతలను అంచనా వేయడానికి మేము ప్రయత్నించాము. ప్రధాన విమానాల్లో మనం పనిచేస్తున్న ఈ ప్రధాన ఉద్రిక్తతలను ఈ ప్రత్యేక పాఠంలో కనుగొనడానికి ప్రయత్నించాం. </w:t>
      </w:r>
    </w:p>
    <w:p w14:paraId="7B5A3BF6" w14:textId="77777777" w:rsidR="00B67058" w:rsidRPr="00B008B4" w:rsidRDefault="00B67058" w:rsidP="00B008B4">
      <w:pPr>
        <w:spacing w:line="360" w:lineRule="auto"/>
        <w:jc w:val="both"/>
      </w:pPr>
    </w:p>
    <w:p w14:paraId="4FBB33B1" w14:textId="77777777" w:rsidR="009C7DB0" w:rsidRDefault="00E01A01" w:rsidP="00B008B4">
      <w:pPr>
        <w:spacing w:line="360" w:lineRule="auto"/>
        <w:jc w:val="both"/>
      </w:pPr>
      <w:r w:rsidRPr="00B008B4">
        <w:rPr>
          <w:cs/>
          <w:lang w:bidi="te"/>
        </w:rPr>
        <w:t>దీనిని కొన్ని ఉదాహరణల ద్వారా మనం చూపించాం.</w:t>
      </w:r>
    </w:p>
    <w:p w14:paraId="5BBAF9B8" w14:textId="77777777" w:rsidR="000D0218" w:rsidRDefault="000D0218" w:rsidP="00B008B4">
      <w:pPr>
        <w:spacing w:line="360" w:lineRule="auto"/>
        <w:jc w:val="both"/>
      </w:pPr>
    </w:p>
    <w:p w14:paraId="2F0B01AE" w14:textId="77777777" w:rsidR="000D0218" w:rsidRPr="00B008B4" w:rsidRDefault="000D0218" w:rsidP="000D0218">
      <w:pPr>
        <w:spacing w:line="360" w:lineRule="auto"/>
        <w:ind w:left="720" w:hanging="720"/>
      </w:pPr>
      <w:r w:rsidRPr="00B008B4">
        <w:rPr>
          <w:cs/>
          <w:lang w:bidi="te"/>
        </w:rPr>
        <w:t>స్లైడ్ 21-56:39</w:t>
      </w:r>
    </w:p>
    <w:p w14:paraId="544C3106" w14:textId="77777777" w:rsidR="00B67058" w:rsidRPr="00B008B4" w:rsidRDefault="009D21D9" w:rsidP="000D0218">
      <w:pPr>
        <w:spacing w:line="360" w:lineRule="auto"/>
        <w:jc w:val="center"/>
      </w:pPr>
      <w:r>
        <w:lastRenderedPageBreak/>
        <w:pict w14:anchorId="13BD1DD1">
          <v:shape id="_x0000_i1416" type="#_x0000_t75" style="width:254.15pt;height:192pt">
            <v:imagedata r:id="rId463" o:title=""/>
          </v:shape>
        </w:pict>
      </w:r>
    </w:p>
    <w:p w14:paraId="0A019198" w14:textId="77777777" w:rsidR="00B67058" w:rsidRPr="00B008B4" w:rsidRDefault="00B67058" w:rsidP="00B008B4">
      <w:pPr>
        <w:spacing w:line="360" w:lineRule="auto"/>
        <w:ind w:left="720" w:hanging="720"/>
      </w:pPr>
    </w:p>
    <w:p w14:paraId="793B2299" w14:textId="77777777" w:rsidR="00B67058" w:rsidRPr="00B008B4" w:rsidRDefault="009C7DB0" w:rsidP="00B008B4">
      <w:pPr>
        <w:spacing w:line="360" w:lineRule="auto"/>
        <w:jc w:val="both"/>
      </w:pPr>
      <w:r w:rsidRPr="00B008B4">
        <w:rPr>
          <w:cs/>
          <w:lang w:bidi="te"/>
        </w:rPr>
        <w:t xml:space="preserve">నాలుగో పాఠంలో మనం ఏదైనా ఎయిర్ క్రాఫ్ట్ పై ఉండే ఒత్తిడిని మదింపు చేశాం, వాస్తవానికి ఈ పాఠం గురించి కూడా చర్చించాం. ఏదైనా ఎయిర్ క్రాఫ్ట్ కు ఒత్తిడి ని ఎలా మదింపు చేయాలి, సమీకరణాలను మార్చడం లేదా సర్కిల్ ఆఫ్ స్టాంప్ ఉపయోగించి? </w:t>
      </w:r>
    </w:p>
    <w:p w14:paraId="6CAB3221" w14:textId="77777777" w:rsidR="00B67058" w:rsidRPr="00B008B4" w:rsidRDefault="00B67058" w:rsidP="00B008B4">
      <w:pPr>
        <w:spacing w:line="360" w:lineRule="auto"/>
        <w:jc w:val="both"/>
      </w:pPr>
    </w:p>
    <w:p w14:paraId="7EAF0137" w14:textId="77777777" w:rsidR="00B67058" w:rsidRPr="00B008B4" w:rsidRDefault="00FE4794" w:rsidP="00B008B4">
      <w:pPr>
        <w:spacing w:line="360" w:lineRule="auto"/>
        <w:jc w:val="both"/>
      </w:pPr>
      <w:r w:rsidRPr="00B008B4">
        <w:rPr>
          <w:cs/>
          <w:lang w:bidi="te"/>
        </w:rPr>
        <w:t xml:space="preserve">ఒక వస్తువులోని ఉద్రిక్తత ను ఒక నిర్దిష్ట బిందువు వద్ద తెలిస్తే, ఒక మొహర్ వృత్తాన్ని ఎలా నిర్మించాలో నాల్గవ పాఠంలో వివరంగా చర్చించాం. ఐదో పాఠంలో మనం అష్టక ఒత్తిడి అనే భావనను మీకు అందించడానికి ప్రయత్నించాం. అలాగే వివిధ విమానాల్లో నిఒత్తిడి శరీరంలో ఒక నిర్ధిష్ట బిందువు వద్ద ఒత్తిడిని ఎలా అంచనా వేయవచ్చో కూడా మనం పరిశీలించాం. </w:t>
      </w:r>
    </w:p>
    <w:p w14:paraId="1ACE841C" w14:textId="77777777" w:rsidR="00B67058" w:rsidRPr="00B008B4" w:rsidRDefault="00B67058" w:rsidP="00B008B4">
      <w:pPr>
        <w:spacing w:line="360" w:lineRule="auto"/>
        <w:jc w:val="both"/>
      </w:pPr>
    </w:p>
    <w:p w14:paraId="7FAED3A6" w14:textId="77777777" w:rsidR="00B67058" w:rsidRPr="00B008B4" w:rsidRDefault="00286A46" w:rsidP="00B008B4">
      <w:pPr>
        <w:spacing w:line="360" w:lineRule="auto"/>
        <w:jc w:val="both"/>
      </w:pPr>
      <w:r w:rsidRPr="00B008B4">
        <w:rPr>
          <w:cs/>
          <w:lang w:bidi="te"/>
        </w:rPr>
        <w:t xml:space="preserve">అష్టక ఒత్తిడి అనే భావన మీకు తెలుసు, ఇది ఒక ప్రత్యేక ఒత్తిడి లేదా ఒత్తిడి, ఇది అష్టక తలంలో ప్రధాన అక్షాల వ్యవస్థతో సమానంగా మొగ్గు ఉంటుంది మరియు స్థితిస్థాపక దశలో ఒత్తిడి యొక్క మూల్యాంకన గురించి మనం మాట్లాడేటప్పుడు ఈ ఒత్తిడులు ఉపయోగపడతాయి. </w:t>
      </w:r>
    </w:p>
    <w:p w14:paraId="70FA9152" w14:textId="77777777" w:rsidR="00B67058" w:rsidRPr="00B008B4" w:rsidRDefault="00B67058" w:rsidP="00B008B4">
      <w:pPr>
        <w:spacing w:line="360" w:lineRule="auto"/>
        <w:jc w:val="both"/>
      </w:pPr>
    </w:p>
    <w:p w14:paraId="57A5E71B" w14:textId="77777777" w:rsidR="000A45FE" w:rsidRPr="00B008B4" w:rsidRDefault="000A45FE" w:rsidP="000A45FE">
      <w:pPr>
        <w:spacing w:line="360" w:lineRule="auto"/>
        <w:ind w:left="720" w:hanging="720"/>
      </w:pPr>
      <w:r w:rsidRPr="00B008B4">
        <w:rPr>
          <w:cs/>
          <w:lang w:bidi="te"/>
        </w:rPr>
        <w:t>స్లైడ్ 22-58:04</w:t>
      </w:r>
    </w:p>
    <w:p w14:paraId="129FDB71" w14:textId="77777777" w:rsidR="00A07A82" w:rsidRPr="00B008B4" w:rsidRDefault="009D21D9" w:rsidP="00B008B4">
      <w:pPr>
        <w:spacing w:line="360" w:lineRule="auto"/>
        <w:jc w:val="center"/>
      </w:pPr>
      <w:r>
        <w:lastRenderedPageBreak/>
        <w:pict w14:anchorId="592DA15B">
          <v:shape id="_x0000_i1417" type="#_x0000_t75" style="width:246pt;height:179.55pt">
            <v:imagedata r:id="rId464" o:title=""/>
          </v:shape>
        </w:pict>
      </w:r>
    </w:p>
    <w:p w14:paraId="19B22F5B" w14:textId="77777777" w:rsidR="00B67058" w:rsidRPr="00B008B4" w:rsidRDefault="00B67058" w:rsidP="00B008B4">
      <w:pPr>
        <w:spacing w:line="360" w:lineRule="auto"/>
        <w:ind w:left="720" w:hanging="720"/>
      </w:pPr>
    </w:p>
    <w:p w14:paraId="63CF7D77" w14:textId="77777777" w:rsidR="009E7EC2" w:rsidRDefault="000A45FE" w:rsidP="000A45FE">
      <w:pPr>
        <w:spacing w:line="360" w:lineRule="auto"/>
        <w:jc w:val="both"/>
      </w:pPr>
      <w:r w:rsidRPr="00B008B4">
        <w:rPr>
          <w:cs/>
          <w:lang w:bidi="te"/>
        </w:rPr>
        <w:t>ఈ ప్రత్యేక పాఠంలో, మీరు ఇప్పటికే చూసిన ధృవ సమన్వయ వ్యవస్థలో ఒత్తిడి భావనను మీకు అందించడానికి</w:t>
      </w:r>
      <w:r w:rsidR="00023EDB">
        <w:rPr>
          <w:cs/>
          <w:lang w:bidi="te"/>
        </w:rPr>
        <w:t xml:space="preserve">ప్రయత్నించాం. </w:t>
      </w:r>
    </w:p>
    <w:p w14:paraId="2A0D1C0B" w14:textId="77777777" w:rsidR="00023EDB" w:rsidRDefault="00023EDB" w:rsidP="009E7EC2">
      <w:pPr>
        <w:spacing w:line="360" w:lineRule="auto"/>
        <w:ind w:left="720" w:hanging="720"/>
      </w:pPr>
    </w:p>
    <w:p w14:paraId="53F9955B" w14:textId="77777777" w:rsidR="009E7EC2" w:rsidRPr="00B008B4" w:rsidRDefault="009E7EC2" w:rsidP="009E7EC2">
      <w:pPr>
        <w:spacing w:line="360" w:lineRule="auto"/>
        <w:ind w:left="720" w:hanging="720"/>
      </w:pPr>
      <w:r w:rsidRPr="00B008B4">
        <w:rPr>
          <w:cs/>
          <w:lang w:bidi="te"/>
        </w:rPr>
        <w:t>స్లైడ్ 23-58:17</w:t>
      </w:r>
    </w:p>
    <w:p w14:paraId="28E3A937" w14:textId="77777777" w:rsidR="00A07A82" w:rsidRPr="00B008B4" w:rsidRDefault="009D21D9" w:rsidP="00B008B4">
      <w:pPr>
        <w:spacing w:line="360" w:lineRule="auto"/>
        <w:jc w:val="center"/>
      </w:pPr>
      <w:r>
        <w:pict w14:anchorId="4694165F">
          <v:shape id="_x0000_i1418" type="#_x0000_t75" style="width:240.45pt;height:185.55pt">
            <v:imagedata r:id="rId465" o:title=""/>
          </v:shape>
        </w:pict>
      </w:r>
    </w:p>
    <w:p w14:paraId="40DF5EB3" w14:textId="77777777" w:rsidR="00B67058" w:rsidRPr="00B008B4" w:rsidRDefault="00B67058" w:rsidP="00023EDB">
      <w:pPr>
        <w:spacing w:line="360" w:lineRule="auto"/>
      </w:pPr>
    </w:p>
    <w:p w14:paraId="5440C9F3" w14:textId="77777777" w:rsidR="00023EDB" w:rsidRDefault="00023EDB" w:rsidP="00B008B4">
      <w:pPr>
        <w:spacing w:line="360" w:lineRule="auto"/>
        <w:jc w:val="both"/>
      </w:pPr>
    </w:p>
    <w:p w14:paraId="54904FB6" w14:textId="77777777" w:rsidR="00023EDB" w:rsidRDefault="00023EDB" w:rsidP="00023EDB">
      <w:pPr>
        <w:spacing w:line="360" w:lineRule="auto"/>
        <w:jc w:val="both"/>
      </w:pPr>
      <w:r w:rsidRPr="00B008B4">
        <w:rPr>
          <w:cs/>
          <w:lang w:bidi="te"/>
        </w:rPr>
        <w:t>ఒత్తిడి యొక్క ఈ భావనలను గమనించిన తరువాత సమాధానం ఇవ్వడానికి ఇక్కడ కొన్ని ప్రశ్నలుఇవ్వబడ్డాయి:</w:t>
      </w:r>
    </w:p>
    <w:p w14:paraId="3F4ECA31" w14:textId="77777777" w:rsidR="00B67058" w:rsidRDefault="00286A46" w:rsidP="00023EDB">
      <w:pPr>
        <w:numPr>
          <w:ilvl w:val="0"/>
          <w:numId w:val="1"/>
        </w:numPr>
        <w:spacing w:line="360" w:lineRule="auto"/>
        <w:jc w:val="both"/>
      </w:pPr>
      <w:r w:rsidRPr="00B008B4">
        <w:rPr>
          <w:cs/>
          <w:lang w:bidi="te"/>
        </w:rPr>
        <w:t xml:space="preserve">ఒత్తిడితో ఉన్న వస్తువు యొక్క కార్టీషియన్ సమన్వయ వ్యవస్థలో సమతాస్థితి సమీకరణాలు ఏమిటి? </w:t>
      </w:r>
    </w:p>
    <w:p w14:paraId="4CAF81CE" w14:textId="77777777" w:rsidR="00B67058" w:rsidRDefault="00180680" w:rsidP="00B008B4">
      <w:pPr>
        <w:numPr>
          <w:ilvl w:val="0"/>
          <w:numId w:val="1"/>
        </w:numPr>
        <w:spacing w:line="360" w:lineRule="auto"/>
        <w:jc w:val="both"/>
      </w:pPr>
      <w:r w:rsidRPr="00B008B4">
        <w:rPr>
          <w:cs/>
          <w:lang w:bidi="te"/>
        </w:rPr>
        <w:lastRenderedPageBreak/>
        <w:t xml:space="preserve">ఒత్తిడితో ఉన్న వస్తువు యొక్క ధృవ సమన్వయ వ్యవస్థలో సమతాస్థితి సమీకరణాలు ఏమిటి? </w:t>
      </w:r>
    </w:p>
    <w:p w14:paraId="0413AB09" w14:textId="77777777" w:rsidR="006F4337" w:rsidRPr="00B008B4" w:rsidRDefault="00286A46" w:rsidP="00B008B4">
      <w:pPr>
        <w:numPr>
          <w:ilvl w:val="0"/>
          <w:numId w:val="1"/>
        </w:numPr>
        <w:spacing w:line="360" w:lineRule="auto"/>
        <w:jc w:val="both"/>
      </w:pPr>
      <w:r w:rsidRPr="00B008B4">
        <w:rPr>
          <w:cs/>
          <w:lang w:bidi="te"/>
        </w:rPr>
        <w:t xml:space="preserve">ఒకవేళ = 10MPa, గరిష్ట ప్రధాన టెన్షన్, మరియు కనిష్ట మేజర్ టెన్షన్ = 0 అయితే గరిష్ట షీర్ టెన్షన్ విలువ ఎంత? </w:t>
      </w:r>
      <w:r w:rsidR="005A185C" w:rsidRPr="00B008B4">
        <w:rPr>
          <w:position w:val="-12"/>
          <w:cs/>
          <w:lang w:bidi="te"/>
        </w:rPr>
        <w:object w:dxaOrig="279" w:dyaOrig="360" w14:anchorId="3A2B0D15">
          <v:shape id="_x0000_i1419" type="#_x0000_t75" style="width:14.15pt;height:18pt" o:ole="">
            <v:imagedata r:id="rId10" o:title=""/>
          </v:shape>
          <o:OLEObject Type="Embed" ProgID="Equation.DSMT4" ShapeID="_x0000_i1419" DrawAspect="Content" ObjectID="_1664189164" r:id="rId466"/>
        </w:object>
      </w:r>
      <w:r w:rsidR="005A185C" w:rsidRPr="00B008B4">
        <w:rPr>
          <w:position w:val="-12"/>
          <w:cs/>
          <w:lang w:bidi="te"/>
        </w:rPr>
        <w:object w:dxaOrig="300" w:dyaOrig="360" w14:anchorId="20A1BEEA">
          <v:shape id="_x0000_i1420" type="#_x0000_t75" style="width:15.45pt;height:18pt" o:ole="">
            <v:imagedata r:id="rId12" o:title=""/>
          </v:shape>
          <o:OLEObject Type="Embed" ProgID="Equation.DSMT4" ShapeID="_x0000_i1420" DrawAspect="Content" ObjectID="_1664189165" r:id="rId467"/>
        </w:object>
      </w:r>
    </w:p>
    <w:p w14:paraId="01951AAA" w14:textId="77777777" w:rsidR="006F4337" w:rsidRPr="00B008B4" w:rsidRDefault="006F4337" w:rsidP="00B008B4">
      <w:pPr>
        <w:spacing w:line="360" w:lineRule="auto"/>
        <w:jc w:val="both"/>
      </w:pPr>
    </w:p>
    <w:p w14:paraId="502CAD8B" w14:textId="77777777" w:rsidR="006F4337" w:rsidRPr="00B008B4" w:rsidRDefault="006F4337" w:rsidP="00B008B4">
      <w:pPr>
        <w:spacing w:line="360" w:lineRule="auto"/>
        <w:jc w:val="both"/>
      </w:pPr>
    </w:p>
    <w:p w14:paraId="5D0A99C4" w14:textId="1A2D56E2" w:rsidR="00200B7F" w:rsidRPr="00B008B4" w:rsidRDefault="00200B7F" w:rsidP="00B008B4">
      <w:pPr>
        <w:spacing w:line="360" w:lineRule="auto"/>
        <w:jc w:val="both"/>
      </w:pPr>
    </w:p>
    <w:sectPr w:rsidR="00200B7F" w:rsidRPr="00B008B4">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2AEF" w:usb1="4000207B" w:usb2="00000000" w:usb3="00000000" w:csb0="000001FF" w:csb1="00000000"/>
  </w:font>
  <w:font w:name="Calibri">
    <w:panose1 w:val="020F0502020204030204"/>
    <w:charset w:val="00"/>
    <w:family w:val="swiss"/>
    <w:pitch w:val="variable"/>
    <w:sig w:usb0="E0002AFF" w:usb1="4000ACFF" w:usb2="00000001"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7CEF32A7"/>
    <w:multiLevelType w:val="hybridMultilevel"/>
    <w:tmpl w:val="DF74F6A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375ED"/>
    <w:rsid w:val="00007838"/>
    <w:rsid w:val="00023EDB"/>
    <w:rsid w:val="00025975"/>
    <w:rsid w:val="000454AD"/>
    <w:rsid w:val="00051BB7"/>
    <w:rsid w:val="000615DB"/>
    <w:rsid w:val="00067E1D"/>
    <w:rsid w:val="000739B2"/>
    <w:rsid w:val="00077A9B"/>
    <w:rsid w:val="000A45FE"/>
    <w:rsid w:val="000A483E"/>
    <w:rsid w:val="000A665C"/>
    <w:rsid w:val="000D0218"/>
    <w:rsid w:val="000E1717"/>
    <w:rsid w:val="000E4D91"/>
    <w:rsid w:val="001043D6"/>
    <w:rsid w:val="0010728B"/>
    <w:rsid w:val="001375ED"/>
    <w:rsid w:val="001422AC"/>
    <w:rsid w:val="001448F7"/>
    <w:rsid w:val="00146DAF"/>
    <w:rsid w:val="00156C0C"/>
    <w:rsid w:val="0016193D"/>
    <w:rsid w:val="001633D7"/>
    <w:rsid w:val="00163F78"/>
    <w:rsid w:val="00165C7A"/>
    <w:rsid w:val="001676A4"/>
    <w:rsid w:val="00180680"/>
    <w:rsid w:val="00185E31"/>
    <w:rsid w:val="0018650F"/>
    <w:rsid w:val="00192351"/>
    <w:rsid w:val="001B00EC"/>
    <w:rsid w:val="001F24E5"/>
    <w:rsid w:val="00200B7F"/>
    <w:rsid w:val="00203F48"/>
    <w:rsid w:val="00212841"/>
    <w:rsid w:val="002458DA"/>
    <w:rsid w:val="0025406C"/>
    <w:rsid w:val="00282BF7"/>
    <w:rsid w:val="00286A46"/>
    <w:rsid w:val="00290FE8"/>
    <w:rsid w:val="002A4A8C"/>
    <w:rsid w:val="002A4D21"/>
    <w:rsid w:val="002B3542"/>
    <w:rsid w:val="002B73A2"/>
    <w:rsid w:val="002C7311"/>
    <w:rsid w:val="002D658D"/>
    <w:rsid w:val="002E14B6"/>
    <w:rsid w:val="00332625"/>
    <w:rsid w:val="0035167B"/>
    <w:rsid w:val="00353A27"/>
    <w:rsid w:val="00374B85"/>
    <w:rsid w:val="00394B0D"/>
    <w:rsid w:val="003A364E"/>
    <w:rsid w:val="003B0807"/>
    <w:rsid w:val="003B31FC"/>
    <w:rsid w:val="003C2660"/>
    <w:rsid w:val="003D06D8"/>
    <w:rsid w:val="003D27B8"/>
    <w:rsid w:val="003E1B51"/>
    <w:rsid w:val="003E7547"/>
    <w:rsid w:val="00406F66"/>
    <w:rsid w:val="00424394"/>
    <w:rsid w:val="00425D6B"/>
    <w:rsid w:val="004315C6"/>
    <w:rsid w:val="00443532"/>
    <w:rsid w:val="00463AEE"/>
    <w:rsid w:val="00463F57"/>
    <w:rsid w:val="00483686"/>
    <w:rsid w:val="004A0BC9"/>
    <w:rsid w:val="004A759F"/>
    <w:rsid w:val="004A76CB"/>
    <w:rsid w:val="004B70CC"/>
    <w:rsid w:val="004D404B"/>
    <w:rsid w:val="004E1E5F"/>
    <w:rsid w:val="004F72BE"/>
    <w:rsid w:val="00516353"/>
    <w:rsid w:val="0052097F"/>
    <w:rsid w:val="00526E16"/>
    <w:rsid w:val="005275BC"/>
    <w:rsid w:val="005344FD"/>
    <w:rsid w:val="0053711B"/>
    <w:rsid w:val="0054424C"/>
    <w:rsid w:val="0055693C"/>
    <w:rsid w:val="0057597C"/>
    <w:rsid w:val="00582B4C"/>
    <w:rsid w:val="00594EB9"/>
    <w:rsid w:val="00596C84"/>
    <w:rsid w:val="00597AC4"/>
    <w:rsid w:val="005A185C"/>
    <w:rsid w:val="005A3D0F"/>
    <w:rsid w:val="005B4797"/>
    <w:rsid w:val="005C7676"/>
    <w:rsid w:val="005E3D96"/>
    <w:rsid w:val="005F4592"/>
    <w:rsid w:val="00607E40"/>
    <w:rsid w:val="00617623"/>
    <w:rsid w:val="006240D2"/>
    <w:rsid w:val="00631FB6"/>
    <w:rsid w:val="0063294F"/>
    <w:rsid w:val="006405CA"/>
    <w:rsid w:val="006428BE"/>
    <w:rsid w:val="0066144A"/>
    <w:rsid w:val="00663E6D"/>
    <w:rsid w:val="0067489E"/>
    <w:rsid w:val="006753B1"/>
    <w:rsid w:val="006A0293"/>
    <w:rsid w:val="006A0EE4"/>
    <w:rsid w:val="006A7BA6"/>
    <w:rsid w:val="006B19AA"/>
    <w:rsid w:val="006C2806"/>
    <w:rsid w:val="006C4205"/>
    <w:rsid w:val="006C747E"/>
    <w:rsid w:val="006F06C8"/>
    <w:rsid w:val="006F4337"/>
    <w:rsid w:val="007031E7"/>
    <w:rsid w:val="00724966"/>
    <w:rsid w:val="00727CF6"/>
    <w:rsid w:val="00745086"/>
    <w:rsid w:val="0074707C"/>
    <w:rsid w:val="00780E67"/>
    <w:rsid w:val="00781916"/>
    <w:rsid w:val="00784945"/>
    <w:rsid w:val="007872FA"/>
    <w:rsid w:val="007A6B1B"/>
    <w:rsid w:val="007A7DED"/>
    <w:rsid w:val="007B3EC0"/>
    <w:rsid w:val="007E4CB1"/>
    <w:rsid w:val="00801F59"/>
    <w:rsid w:val="00803AA9"/>
    <w:rsid w:val="00803BC4"/>
    <w:rsid w:val="00825064"/>
    <w:rsid w:val="00832737"/>
    <w:rsid w:val="00832CC1"/>
    <w:rsid w:val="008573FD"/>
    <w:rsid w:val="0088109B"/>
    <w:rsid w:val="00882A4A"/>
    <w:rsid w:val="008B2933"/>
    <w:rsid w:val="008C1037"/>
    <w:rsid w:val="008D1D3B"/>
    <w:rsid w:val="008D4548"/>
    <w:rsid w:val="008D49C8"/>
    <w:rsid w:val="008E4BF6"/>
    <w:rsid w:val="008E7549"/>
    <w:rsid w:val="0092550A"/>
    <w:rsid w:val="00941E53"/>
    <w:rsid w:val="00950A20"/>
    <w:rsid w:val="00961D1E"/>
    <w:rsid w:val="00964146"/>
    <w:rsid w:val="00966329"/>
    <w:rsid w:val="009819DC"/>
    <w:rsid w:val="009860C5"/>
    <w:rsid w:val="00992304"/>
    <w:rsid w:val="00997BFE"/>
    <w:rsid w:val="009A6740"/>
    <w:rsid w:val="009B1E38"/>
    <w:rsid w:val="009C6EA9"/>
    <w:rsid w:val="009C7339"/>
    <w:rsid w:val="009C7DB0"/>
    <w:rsid w:val="009D04B9"/>
    <w:rsid w:val="009D21D9"/>
    <w:rsid w:val="009E1648"/>
    <w:rsid w:val="009E279B"/>
    <w:rsid w:val="009E6B74"/>
    <w:rsid w:val="009E7EC2"/>
    <w:rsid w:val="009F3BF5"/>
    <w:rsid w:val="009F6C78"/>
    <w:rsid w:val="00A071DC"/>
    <w:rsid w:val="00A07A82"/>
    <w:rsid w:val="00A161CE"/>
    <w:rsid w:val="00A16C0C"/>
    <w:rsid w:val="00A2612C"/>
    <w:rsid w:val="00A32F84"/>
    <w:rsid w:val="00A331A1"/>
    <w:rsid w:val="00A64751"/>
    <w:rsid w:val="00A94571"/>
    <w:rsid w:val="00AA5CD0"/>
    <w:rsid w:val="00AB462D"/>
    <w:rsid w:val="00AB6E87"/>
    <w:rsid w:val="00AC3845"/>
    <w:rsid w:val="00AC4983"/>
    <w:rsid w:val="00AC752B"/>
    <w:rsid w:val="00AD6868"/>
    <w:rsid w:val="00AE7FEE"/>
    <w:rsid w:val="00AF03E5"/>
    <w:rsid w:val="00AF3151"/>
    <w:rsid w:val="00AF4D1E"/>
    <w:rsid w:val="00B008B4"/>
    <w:rsid w:val="00B00CA4"/>
    <w:rsid w:val="00B20549"/>
    <w:rsid w:val="00B21C52"/>
    <w:rsid w:val="00B2521F"/>
    <w:rsid w:val="00B25AB0"/>
    <w:rsid w:val="00B302A8"/>
    <w:rsid w:val="00B3354E"/>
    <w:rsid w:val="00B44D97"/>
    <w:rsid w:val="00B55B1C"/>
    <w:rsid w:val="00B66C2D"/>
    <w:rsid w:val="00B67058"/>
    <w:rsid w:val="00B67971"/>
    <w:rsid w:val="00B706EF"/>
    <w:rsid w:val="00B9425E"/>
    <w:rsid w:val="00BA5353"/>
    <w:rsid w:val="00BA5E52"/>
    <w:rsid w:val="00BB5D88"/>
    <w:rsid w:val="00BC1F89"/>
    <w:rsid w:val="00BC2798"/>
    <w:rsid w:val="00BC2CF7"/>
    <w:rsid w:val="00BE239B"/>
    <w:rsid w:val="00BF4EAF"/>
    <w:rsid w:val="00C03CC4"/>
    <w:rsid w:val="00C03DE7"/>
    <w:rsid w:val="00C04421"/>
    <w:rsid w:val="00C05274"/>
    <w:rsid w:val="00C07144"/>
    <w:rsid w:val="00C1417B"/>
    <w:rsid w:val="00C1757A"/>
    <w:rsid w:val="00C278DD"/>
    <w:rsid w:val="00C3414E"/>
    <w:rsid w:val="00C36958"/>
    <w:rsid w:val="00C43862"/>
    <w:rsid w:val="00C454C2"/>
    <w:rsid w:val="00C506FC"/>
    <w:rsid w:val="00C52A94"/>
    <w:rsid w:val="00C56344"/>
    <w:rsid w:val="00C72F87"/>
    <w:rsid w:val="00C7530A"/>
    <w:rsid w:val="00C8071E"/>
    <w:rsid w:val="00C81200"/>
    <w:rsid w:val="00C835FD"/>
    <w:rsid w:val="00CA403B"/>
    <w:rsid w:val="00CC113D"/>
    <w:rsid w:val="00CC3770"/>
    <w:rsid w:val="00CC408E"/>
    <w:rsid w:val="00CD4D32"/>
    <w:rsid w:val="00CD735B"/>
    <w:rsid w:val="00D21618"/>
    <w:rsid w:val="00D25843"/>
    <w:rsid w:val="00D261EA"/>
    <w:rsid w:val="00D3662B"/>
    <w:rsid w:val="00D416DA"/>
    <w:rsid w:val="00D430C0"/>
    <w:rsid w:val="00D50492"/>
    <w:rsid w:val="00D706D7"/>
    <w:rsid w:val="00D828BF"/>
    <w:rsid w:val="00D8616B"/>
    <w:rsid w:val="00DC15FA"/>
    <w:rsid w:val="00DD0D48"/>
    <w:rsid w:val="00DD5F81"/>
    <w:rsid w:val="00DE02C4"/>
    <w:rsid w:val="00DF0503"/>
    <w:rsid w:val="00DF36CE"/>
    <w:rsid w:val="00E01A01"/>
    <w:rsid w:val="00E30911"/>
    <w:rsid w:val="00E31F9C"/>
    <w:rsid w:val="00E32388"/>
    <w:rsid w:val="00E34D22"/>
    <w:rsid w:val="00E47EA1"/>
    <w:rsid w:val="00E51306"/>
    <w:rsid w:val="00E521DE"/>
    <w:rsid w:val="00E56583"/>
    <w:rsid w:val="00E571AF"/>
    <w:rsid w:val="00E779D7"/>
    <w:rsid w:val="00E82BDD"/>
    <w:rsid w:val="00E841E6"/>
    <w:rsid w:val="00E84217"/>
    <w:rsid w:val="00EA1852"/>
    <w:rsid w:val="00EA484F"/>
    <w:rsid w:val="00EC168A"/>
    <w:rsid w:val="00ED14D5"/>
    <w:rsid w:val="00EF2F4B"/>
    <w:rsid w:val="00EF7774"/>
    <w:rsid w:val="00EF77D0"/>
    <w:rsid w:val="00F0069D"/>
    <w:rsid w:val="00F13424"/>
    <w:rsid w:val="00F146C2"/>
    <w:rsid w:val="00F1782B"/>
    <w:rsid w:val="00F24D57"/>
    <w:rsid w:val="00F545E3"/>
    <w:rsid w:val="00F6506C"/>
    <w:rsid w:val="00F80860"/>
    <w:rsid w:val="00F918C4"/>
    <w:rsid w:val="00FC41E2"/>
    <w:rsid w:val="00FD3435"/>
    <w:rsid w:val="00FD4FBF"/>
    <w:rsid w:val="00FD5AA9"/>
    <w:rsid w:val="00FE451B"/>
    <w:rsid w:val="00FE4794"/>
    <w:rsid w:val="00FF650F"/>
    <w:rsid w:val="00FF7A2E"/>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20BE432"/>
  <w15:chartTrackingRefBased/>
  <w15:docId w15:val="{2D77A573-2313-4602-A4B2-B5F0A0EDEB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5A185C"/>
    <w:rPr>
      <w:rFonts w:ascii="Tahoma" w:hAnsi="Tahoma" w:cs="Tahoma"/>
      <w:sz w:val="16"/>
      <w:szCs w:val="16"/>
    </w:rPr>
  </w:style>
  <w:style w:type="character" w:styleId="PlaceholderText">
    <w:name w:val="Placeholder Text"/>
    <w:uiPriority w:val="99"/>
    <w:semiHidden/>
    <w:rsid w:val="0021284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42175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6.bin"/><Relationship Id="rId299" Type="http://schemas.openxmlformats.org/officeDocument/2006/relationships/image" Target="media/image58.wmf"/><Relationship Id="rId21" Type="http://schemas.openxmlformats.org/officeDocument/2006/relationships/oleObject" Target="embeddings/oleObject9.bin"/><Relationship Id="rId63" Type="http://schemas.openxmlformats.org/officeDocument/2006/relationships/oleObject" Target="embeddings/oleObject41.bin"/><Relationship Id="rId159" Type="http://schemas.openxmlformats.org/officeDocument/2006/relationships/oleObject" Target="embeddings/oleObject123.bin"/><Relationship Id="rId324" Type="http://schemas.openxmlformats.org/officeDocument/2006/relationships/oleObject" Target="embeddings/oleObject255.bin"/><Relationship Id="rId366" Type="http://schemas.openxmlformats.org/officeDocument/2006/relationships/oleObject" Target="embeddings/oleObject293.bin"/><Relationship Id="rId170" Type="http://schemas.openxmlformats.org/officeDocument/2006/relationships/oleObject" Target="embeddings/oleObject133.bin"/><Relationship Id="rId226" Type="http://schemas.openxmlformats.org/officeDocument/2006/relationships/oleObject" Target="embeddings/oleObject179.bin"/><Relationship Id="rId433" Type="http://schemas.openxmlformats.org/officeDocument/2006/relationships/image" Target="media/image83.wmf"/><Relationship Id="rId268" Type="http://schemas.openxmlformats.org/officeDocument/2006/relationships/oleObject" Target="embeddings/oleObject211.bin"/><Relationship Id="rId32" Type="http://schemas.openxmlformats.org/officeDocument/2006/relationships/oleObject" Target="embeddings/oleObject20.bin"/><Relationship Id="rId74" Type="http://schemas.openxmlformats.org/officeDocument/2006/relationships/image" Target="media/image22.wmf"/><Relationship Id="rId128" Type="http://schemas.openxmlformats.org/officeDocument/2006/relationships/oleObject" Target="embeddings/oleObject97.bin"/><Relationship Id="rId335" Type="http://schemas.openxmlformats.org/officeDocument/2006/relationships/oleObject" Target="embeddings/oleObject265.bin"/><Relationship Id="rId377" Type="http://schemas.openxmlformats.org/officeDocument/2006/relationships/oleObject" Target="embeddings/oleObject303.bin"/><Relationship Id="rId5" Type="http://schemas.openxmlformats.org/officeDocument/2006/relationships/image" Target="media/image1.png"/><Relationship Id="rId181" Type="http://schemas.openxmlformats.org/officeDocument/2006/relationships/image" Target="media/image36.wmf"/><Relationship Id="rId237" Type="http://schemas.openxmlformats.org/officeDocument/2006/relationships/oleObject" Target="embeddings/oleObject187.bin"/><Relationship Id="rId402" Type="http://schemas.openxmlformats.org/officeDocument/2006/relationships/oleObject" Target="embeddings/oleObject321.bin"/><Relationship Id="rId279" Type="http://schemas.openxmlformats.org/officeDocument/2006/relationships/oleObject" Target="embeddings/oleObject221.bin"/><Relationship Id="rId444" Type="http://schemas.openxmlformats.org/officeDocument/2006/relationships/oleObject" Target="embeddings/oleObject354.bin"/><Relationship Id="rId43" Type="http://schemas.openxmlformats.org/officeDocument/2006/relationships/oleObject" Target="embeddings/oleObject26.bin"/><Relationship Id="rId139" Type="http://schemas.openxmlformats.org/officeDocument/2006/relationships/oleObject" Target="embeddings/oleObject104.bin"/><Relationship Id="rId290" Type="http://schemas.openxmlformats.org/officeDocument/2006/relationships/image" Target="media/image56.wmf"/><Relationship Id="rId304" Type="http://schemas.openxmlformats.org/officeDocument/2006/relationships/oleObject" Target="embeddings/oleObject241.bin"/><Relationship Id="rId346" Type="http://schemas.openxmlformats.org/officeDocument/2006/relationships/oleObject" Target="embeddings/oleObject274.bin"/><Relationship Id="rId388" Type="http://schemas.openxmlformats.org/officeDocument/2006/relationships/oleObject" Target="embeddings/oleObject310.bin"/><Relationship Id="rId85" Type="http://schemas.openxmlformats.org/officeDocument/2006/relationships/oleObject" Target="embeddings/oleObject57.bin"/><Relationship Id="rId150" Type="http://schemas.openxmlformats.org/officeDocument/2006/relationships/oleObject" Target="embeddings/oleObject114.bin"/><Relationship Id="rId192" Type="http://schemas.openxmlformats.org/officeDocument/2006/relationships/oleObject" Target="embeddings/oleObject150.bin"/><Relationship Id="rId206" Type="http://schemas.openxmlformats.org/officeDocument/2006/relationships/oleObject" Target="embeddings/oleObject161.bin"/><Relationship Id="rId413" Type="http://schemas.openxmlformats.org/officeDocument/2006/relationships/oleObject" Target="embeddings/oleObject328.bin"/><Relationship Id="rId248" Type="http://schemas.openxmlformats.org/officeDocument/2006/relationships/oleObject" Target="embeddings/oleObject195.bin"/><Relationship Id="rId455" Type="http://schemas.openxmlformats.org/officeDocument/2006/relationships/oleObject" Target="embeddings/oleObject364.bin"/><Relationship Id="rId12" Type="http://schemas.openxmlformats.org/officeDocument/2006/relationships/image" Target="media/image7.wmf"/><Relationship Id="rId108" Type="http://schemas.openxmlformats.org/officeDocument/2006/relationships/oleObject" Target="embeddings/oleObject77.bin"/><Relationship Id="rId315" Type="http://schemas.openxmlformats.org/officeDocument/2006/relationships/image" Target="media/image63.png"/><Relationship Id="rId357" Type="http://schemas.openxmlformats.org/officeDocument/2006/relationships/oleObject" Target="embeddings/oleObject284.bin"/><Relationship Id="rId54" Type="http://schemas.openxmlformats.org/officeDocument/2006/relationships/oleObject" Target="embeddings/oleObject34.bin"/><Relationship Id="rId96" Type="http://schemas.openxmlformats.org/officeDocument/2006/relationships/oleObject" Target="embeddings/oleObject65.bin"/><Relationship Id="rId161" Type="http://schemas.openxmlformats.org/officeDocument/2006/relationships/image" Target="media/image33.wmf"/><Relationship Id="rId217" Type="http://schemas.openxmlformats.org/officeDocument/2006/relationships/oleObject" Target="embeddings/oleObject172.bin"/><Relationship Id="rId399" Type="http://schemas.openxmlformats.org/officeDocument/2006/relationships/oleObject" Target="embeddings/oleObject318.bin"/><Relationship Id="rId259" Type="http://schemas.openxmlformats.org/officeDocument/2006/relationships/oleObject" Target="embeddings/oleObject203.bin"/><Relationship Id="rId424" Type="http://schemas.openxmlformats.org/officeDocument/2006/relationships/oleObject" Target="embeddings/oleObject339.bin"/><Relationship Id="rId466" Type="http://schemas.openxmlformats.org/officeDocument/2006/relationships/oleObject" Target="embeddings/oleObject369.bin"/><Relationship Id="rId23" Type="http://schemas.openxmlformats.org/officeDocument/2006/relationships/oleObject" Target="embeddings/oleObject11.bin"/><Relationship Id="rId119" Type="http://schemas.openxmlformats.org/officeDocument/2006/relationships/oleObject" Target="embeddings/oleObject88.bin"/><Relationship Id="rId270" Type="http://schemas.openxmlformats.org/officeDocument/2006/relationships/oleObject" Target="embeddings/oleObject213.bin"/><Relationship Id="rId326" Type="http://schemas.openxmlformats.org/officeDocument/2006/relationships/oleObject" Target="embeddings/oleObject257.bin"/><Relationship Id="rId65" Type="http://schemas.openxmlformats.org/officeDocument/2006/relationships/oleObject" Target="embeddings/oleObject42.bin"/><Relationship Id="rId130" Type="http://schemas.openxmlformats.org/officeDocument/2006/relationships/oleObject" Target="embeddings/oleObject99.bin"/><Relationship Id="rId368" Type="http://schemas.openxmlformats.org/officeDocument/2006/relationships/oleObject" Target="embeddings/oleObject295.bin"/><Relationship Id="rId172" Type="http://schemas.openxmlformats.org/officeDocument/2006/relationships/image" Target="media/image34.png"/><Relationship Id="rId228" Type="http://schemas.openxmlformats.org/officeDocument/2006/relationships/oleObject" Target="embeddings/oleObject181.bin"/><Relationship Id="rId435" Type="http://schemas.openxmlformats.org/officeDocument/2006/relationships/oleObject" Target="embeddings/oleObject348.bin"/><Relationship Id="rId281" Type="http://schemas.openxmlformats.org/officeDocument/2006/relationships/image" Target="media/image55.wmf"/><Relationship Id="rId337" Type="http://schemas.openxmlformats.org/officeDocument/2006/relationships/oleObject" Target="embeddings/oleObject267.bin"/><Relationship Id="rId34" Type="http://schemas.openxmlformats.org/officeDocument/2006/relationships/image" Target="media/image9.png"/><Relationship Id="rId76" Type="http://schemas.openxmlformats.org/officeDocument/2006/relationships/image" Target="media/image23.png"/><Relationship Id="rId141" Type="http://schemas.openxmlformats.org/officeDocument/2006/relationships/oleObject" Target="embeddings/oleObject105.bin"/><Relationship Id="rId379" Type="http://schemas.openxmlformats.org/officeDocument/2006/relationships/oleObject" Target="embeddings/oleObject304.bin"/><Relationship Id="rId7" Type="http://schemas.openxmlformats.org/officeDocument/2006/relationships/image" Target="media/image3.png"/><Relationship Id="rId183" Type="http://schemas.openxmlformats.org/officeDocument/2006/relationships/oleObject" Target="embeddings/oleObject143.bin"/><Relationship Id="rId239" Type="http://schemas.openxmlformats.org/officeDocument/2006/relationships/oleObject" Target="embeddings/oleObject188.bin"/><Relationship Id="rId390" Type="http://schemas.openxmlformats.org/officeDocument/2006/relationships/image" Target="media/image75.wmf"/><Relationship Id="rId404" Type="http://schemas.openxmlformats.org/officeDocument/2006/relationships/oleObject" Target="embeddings/oleObject323.bin"/><Relationship Id="rId446" Type="http://schemas.openxmlformats.org/officeDocument/2006/relationships/oleObject" Target="embeddings/oleObject356.bin"/><Relationship Id="rId250" Type="http://schemas.openxmlformats.org/officeDocument/2006/relationships/oleObject" Target="embeddings/oleObject196.bin"/><Relationship Id="rId292" Type="http://schemas.openxmlformats.org/officeDocument/2006/relationships/oleObject" Target="embeddings/oleObject232.bin"/><Relationship Id="rId306" Type="http://schemas.openxmlformats.org/officeDocument/2006/relationships/image" Target="media/image60.wmf"/><Relationship Id="rId45" Type="http://schemas.openxmlformats.org/officeDocument/2006/relationships/image" Target="media/image14.wmf"/><Relationship Id="rId87" Type="http://schemas.openxmlformats.org/officeDocument/2006/relationships/oleObject" Target="embeddings/oleObject59.bin"/><Relationship Id="rId110" Type="http://schemas.openxmlformats.org/officeDocument/2006/relationships/oleObject" Target="embeddings/oleObject79.bin"/><Relationship Id="rId348" Type="http://schemas.openxmlformats.org/officeDocument/2006/relationships/oleObject" Target="embeddings/oleObject276.bin"/><Relationship Id="rId152" Type="http://schemas.openxmlformats.org/officeDocument/2006/relationships/oleObject" Target="embeddings/oleObject116.bin"/><Relationship Id="rId194" Type="http://schemas.openxmlformats.org/officeDocument/2006/relationships/oleObject" Target="embeddings/oleObject151.bin"/><Relationship Id="rId208" Type="http://schemas.openxmlformats.org/officeDocument/2006/relationships/oleObject" Target="embeddings/oleObject163.bin"/><Relationship Id="rId415" Type="http://schemas.openxmlformats.org/officeDocument/2006/relationships/oleObject" Target="embeddings/oleObject330.bin"/><Relationship Id="rId457" Type="http://schemas.openxmlformats.org/officeDocument/2006/relationships/image" Target="media/image89.png"/><Relationship Id="rId261" Type="http://schemas.openxmlformats.org/officeDocument/2006/relationships/oleObject" Target="embeddings/oleObject205.bin"/><Relationship Id="rId14" Type="http://schemas.openxmlformats.org/officeDocument/2006/relationships/image" Target="media/image8.wmf"/><Relationship Id="rId56" Type="http://schemas.openxmlformats.org/officeDocument/2006/relationships/oleObject" Target="embeddings/oleObject36.bin"/><Relationship Id="rId317" Type="http://schemas.openxmlformats.org/officeDocument/2006/relationships/oleObject" Target="embeddings/oleObject250.bin"/><Relationship Id="rId359" Type="http://schemas.openxmlformats.org/officeDocument/2006/relationships/oleObject" Target="embeddings/oleObject286.bin"/><Relationship Id="rId98" Type="http://schemas.openxmlformats.org/officeDocument/2006/relationships/oleObject" Target="embeddings/oleObject67.bin"/><Relationship Id="rId121" Type="http://schemas.openxmlformats.org/officeDocument/2006/relationships/oleObject" Target="embeddings/oleObject90.bin"/><Relationship Id="rId163" Type="http://schemas.openxmlformats.org/officeDocument/2006/relationships/oleObject" Target="embeddings/oleObject126.bin"/><Relationship Id="rId219" Type="http://schemas.openxmlformats.org/officeDocument/2006/relationships/oleObject" Target="embeddings/oleObject174.bin"/><Relationship Id="rId370" Type="http://schemas.openxmlformats.org/officeDocument/2006/relationships/image" Target="media/image70.wmf"/><Relationship Id="rId426" Type="http://schemas.openxmlformats.org/officeDocument/2006/relationships/oleObject" Target="embeddings/oleObject341.bin"/><Relationship Id="rId230" Type="http://schemas.openxmlformats.org/officeDocument/2006/relationships/oleObject" Target="embeddings/oleObject182.bin"/><Relationship Id="rId468" Type="http://schemas.openxmlformats.org/officeDocument/2006/relationships/fontTable" Target="fontTable.xml"/><Relationship Id="rId25" Type="http://schemas.openxmlformats.org/officeDocument/2006/relationships/oleObject" Target="embeddings/oleObject13.bin"/><Relationship Id="rId67" Type="http://schemas.openxmlformats.org/officeDocument/2006/relationships/image" Target="media/image20.wmf"/><Relationship Id="rId272" Type="http://schemas.openxmlformats.org/officeDocument/2006/relationships/oleObject" Target="embeddings/oleObject214.bin"/><Relationship Id="rId328" Type="http://schemas.openxmlformats.org/officeDocument/2006/relationships/image" Target="media/image66.wmf"/><Relationship Id="rId132" Type="http://schemas.openxmlformats.org/officeDocument/2006/relationships/oleObject" Target="embeddings/oleObject100.bin"/><Relationship Id="rId174" Type="http://schemas.openxmlformats.org/officeDocument/2006/relationships/oleObject" Target="embeddings/oleObject136.bin"/><Relationship Id="rId381" Type="http://schemas.openxmlformats.org/officeDocument/2006/relationships/image" Target="media/image73.png"/><Relationship Id="rId241" Type="http://schemas.openxmlformats.org/officeDocument/2006/relationships/oleObject" Target="embeddings/oleObject190.bin"/><Relationship Id="rId437" Type="http://schemas.openxmlformats.org/officeDocument/2006/relationships/image" Target="media/image84.wmf"/><Relationship Id="rId36" Type="http://schemas.openxmlformats.org/officeDocument/2006/relationships/oleObject" Target="embeddings/oleObject22.bin"/><Relationship Id="rId283" Type="http://schemas.openxmlformats.org/officeDocument/2006/relationships/oleObject" Target="embeddings/oleObject224.bin"/><Relationship Id="rId339" Type="http://schemas.openxmlformats.org/officeDocument/2006/relationships/oleObject" Target="embeddings/oleObject269.bin"/><Relationship Id="rId78" Type="http://schemas.openxmlformats.org/officeDocument/2006/relationships/oleObject" Target="embeddings/oleObject51.bin"/><Relationship Id="rId101" Type="http://schemas.openxmlformats.org/officeDocument/2006/relationships/oleObject" Target="embeddings/oleObject70.bin"/><Relationship Id="rId143" Type="http://schemas.openxmlformats.org/officeDocument/2006/relationships/oleObject" Target="embeddings/oleObject107.bin"/><Relationship Id="rId185" Type="http://schemas.openxmlformats.org/officeDocument/2006/relationships/oleObject" Target="embeddings/oleObject145.bin"/><Relationship Id="rId350" Type="http://schemas.openxmlformats.org/officeDocument/2006/relationships/oleObject" Target="embeddings/oleObject278.bin"/><Relationship Id="rId406" Type="http://schemas.openxmlformats.org/officeDocument/2006/relationships/oleObject" Target="embeddings/oleObject324.bin"/><Relationship Id="rId9" Type="http://schemas.openxmlformats.org/officeDocument/2006/relationships/image" Target="media/image5.png"/><Relationship Id="rId210" Type="http://schemas.openxmlformats.org/officeDocument/2006/relationships/oleObject" Target="embeddings/oleObject165.bin"/><Relationship Id="rId392" Type="http://schemas.openxmlformats.org/officeDocument/2006/relationships/oleObject" Target="embeddings/oleObject313.bin"/><Relationship Id="rId448" Type="http://schemas.openxmlformats.org/officeDocument/2006/relationships/oleObject" Target="embeddings/oleObject358.bin"/><Relationship Id="rId252" Type="http://schemas.openxmlformats.org/officeDocument/2006/relationships/oleObject" Target="embeddings/oleObject198.bin"/><Relationship Id="rId294" Type="http://schemas.openxmlformats.org/officeDocument/2006/relationships/oleObject" Target="embeddings/oleObject234.bin"/><Relationship Id="rId308" Type="http://schemas.openxmlformats.org/officeDocument/2006/relationships/oleObject" Target="embeddings/oleObject244.bin"/><Relationship Id="rId47" Type="http://schemas.openxmlformats.org/officeDocument/2006/relationships/oleObject" Target="embeddings/oleObject29.bin"/><Relationship Id="rId89" Type="http://schemas.openxmlformats.org/officeDocument/2006/relationships/oleObject" Target="embeddings/oleObject60.bin"/><Relationship Id="rId112" Type="http://schemas.openxmlformats.org/officeDocument/2006/relationships/oleObject" Target="embeddings/oleObject81.bin"/><Relationship Id="rId154" Type="http://schemas.openxmlformats.org/officeDocument/2006/relationships/oleObject" Target="embeddings/oleObject118.bin"/><Relationship Id="rId361" Type="http://schemas.openxmlformats.org/officeDocument/2006/relationships/oleObject" Target="embeddings/oleObject288.bin"/><Relationship Id="rId196" Type="http://schemas.openxmlformats.org/officeDocument/2006/relationships/oleObject" Target="embeddings/oleObject153.bin"/><Relationship Id="rId417" Type="http://schemas.openxmlformats.org/officeDocument/2006/relationships/oleObject" Target="embeddings/oleObject332.bin"/><Relationship Id="rId459" Type="http://schemas.openxmlformats.org/officeDocument/2006/relationships/oleObject" Target="embeddings/oleObject366.bin"/><Relationship Id="rId16" Type="http://schemas.openxmlformats.org/officeDocument/2006/relationships/oleObject" Target="embeddings/oleObject4.bin"/><Relationship Id="rId221" Type="http://schemas.openxmlformats.org/officeDocument/2006/relationships/oleObject" Target="embeddings/oleObject175.bin"/><Relationship Id="rId263" Type="http://schemas.openxmlformats.org/officeDocument/2006/relationships/oleObject" Target="embeddings/oleObject207.bin"/><Relationship Id="rId319" Type="http://schemas.openxmlformats.org/officeDocument/2006/relationships/oleObject" Target="embeddings/oleObject252.bin"/><Relationship Id="rId58" Type="http://schemas.openxmlformats.org/officeDocument/2006/relationships/oleObject" Target="embeddings/oleObject38.bin"/><Relationship Id="rId123" Type="http://schemas.openxmlformats.org/officeDocument/2006/relationships/oleObject" Target="embeddings/oleObject92.bin"/><Relationship Id="rId330" Type="http://schemas.openxmlformats.org/officeDocument/2006/relationships/oleObject" Target="embeddings/oleObject260.bin"/><Relationship Id="rId165" Type="http://schemas.openxmlformats.org/officeDocument/2006/relationships/oleObject" Target="embeddings/oleObject128.bin"/><Relationship Id="rId372" Type="http://schemas.openxmlformats.org/officeDocument/2006/relationships/oleObject" Target="embeddings/oleObject298.bin"/><Relationship Id="rId428" Type="http://schemas.openxmlformats.org/officeDocument/2006/relationships/oleObject" Target="embeddings/oleObject343.bin"/><Relationship Id="rId232" Type="http://schemas.openxmlformats.org/officeDocument/2006/relationships/image" Target="media/image45.wmf"/><Relationship Id="rId274" Type="http://schemas.openxmlformats.org/officeDocument/2006/relationships/oleObject" Target="embeddings/oleObject216.bin"/><Relationship Id="rId27" Type="http://schemas.openxmlformats.org/officeDocument/2006/relationships/oleObject" Target="embeddings/oleObject15.bin"/><Relationship Id="rId69" Type="http://schemas.openxmlformats.org/officeDocument/2006/relationships/oleObject" Target="embeddings/oleObject45.bin"/><Relationship Id="rId134" Type="http://schemas.openxmlformats.org/officeDocument/2006/relationships/oleObject" Target="embeddings/oleObject101.bin"/><Relationship Id="rId80" Type="http://schemas.openxmlformats.org/officeDocument/2006/relationships/oleObject" Target="embeddings/oleObject53.bin"/><Relationship Id="rId176" Type="http://schemas.openxmlformats.org/officeDocument/2006/relationships/oleObject" Target="embeddings/oleObject138.bin"/><Relationship Id="rId341" Type="http://schemas.openxmlformats.org/officeDocument/2006/relationships/oleObject" Target="embeddings/oleObject271.bin"/><Relationship Id="rId383" Type="http://schemas.openxmlformats.org/officeDocument/2006/relationships/oleObject" Target="embeddings/oleObject306.bin"/><Relationship Id="rId439" Type="http://schemas.openxmlformats.org/officeDocument/2006/relationships/image" Target="media/image85.wmf"/><Relationship Id="rId201" Type="http://schemas.openxmlformats.org/officeDocument/2006/relationships/oleObject" Target="embeddings/oleObject157.bin"/><Relationship Id="rId243" Type="http://schemas.openxmlformats.org/officeDocument/2006/relationships/oleObject" Target="embeddings/oleObject192.bin"/><Relationship Id="rId285" Type="http://schemas.openxmlformats.org/officeDocument/2006/relationships/oleObject" Target="embeddings/oleObject226.bin"/><Relationship Id="rId450" Type="http://schemas.openxmlformats.org/officeDocument/2006/relationships/oleObject" Target="embeddings/oleObject360.bin"/><Relationship Id="rId38" Type="http://schemas.openxmlformats.org/officeDocument/2006/relationships/oleObject" Target="embeddings/oleObject23.bin"/><Relationship Id="rId103" Type="http://schemas.openxmlformats.org/officeDocument/2006/relationships/oleObject" Target="embeddings/oleObject72.bin"/><Relationship Id="rId310" Type="http://schemas.openxmlformats.org/officeDocument/2006/relationships/oleObject" Target="embeddings/oleObject246.bin"/><Relationship Id="rId91" Type="http://schemas.openxmlformats.org/officeDocument/2006/relationships/oleObject" Target="embeddings/oleObject61.bin"/><Relationship Id="rId145" Type="http://schemas.openxmlformats.org/officeDocument/2006/relationships/oleObject" Target="embeddings/oleObject109.bin"/><Relationship Id="rId187" Type="http://schemas.openxmlformats.org/officeDocument/2006/relationships/oleObject" Target="embeddings/oleObject147.bin"/><Relationship Id="rId352" Type="http://schemas.openxmlformats.org/officeDocument/2006/relationships/oleObject" Target="embeddings/oleObject280.bin"/><Relationship Id="rId394" Type="http://schemas.openxmlformats.org/officeDocument/2006/relationships/oleObject" Target="embeddings/oleObject314.bin"/><Relationship Id="rId408" Type="http://schemas.openxmlformats.org/officeDocument/2006/relationships/oleObject" Target="embeddings/oleObject325.bin"/><Relationship Id="rId212" Type="http://schemas.openxmlformats.org/officeDocument/2006/relationships/oleObject" Target="embeddings/oleObject167.bin"/><Relationship Id="rId254" Type="http://schemas.openxmlformats.org/officeDocument/2006/relationships/oleObject" Target="embeddings/oleObject200.bin"/><Relationship Id="rId49" Type="http://schemas.openxmlformats.org/officeDocument/2006/relationships/oleObject" Target="embeddings/oleObject31.bin"/><Relationship Id="rId114" Type="http://schemas.openxmlformats.org/officeDocument/2006/relationships/oleObject" Target="embeddings/oleObject83.bin"/><Relationship Id="rId296" Type="http://schemas.openxmlformats.org/officeDocument/2006/relationships/oleObject" Target="embeddings/oleObject236.bin"/><Relationship Id="rId461" Type="http://schemas.openxmlformats.org/officeDocument/2006/relationships/image" Target="media/image90.png"/><Relationship Id="rId60" Type="http://schemas.openxmlformats.org/officeDocument/2006/relationships/oleObject" Target="embeddings/oleObject39.bin"/><Relationship Id="rId156" Type="http://schemas.openxmlformats.org/officeDocument/2006/relationships/oleObject" Target="embeddings/oleObject120.bin"/><Relationship Id="rId198" Type="http://schemas.openxmlformats.org/officeDocument/2006/relationships/oleObject" Target="embeddings/oleObject154.bin"/><Relationship Id="rId321" Type="http://schemas.openxmlformats.org/officeDocument/2006/relationships/oleObject" Target="embeddings/oleObject254.bin"/><Relationship Id="rId363" Type="http://schemas.openxmlformats.org/officeDocument/2006/relationships/oleObject" Target="embeddings/oleObject290.bin"/><Relationship Id="rId419" Type="http://schemas.openxmlformats.org/officeDocument/2006/relationships/oleObject" Target="embeddings/oleObject334.bin"/><Relationship Id="rId223" Type="http://schemas.openxmlformats.org/officeDocument/2006/relationships/image" Target="media/image43.png"/><Relationship Id="rId430" Type="http://schemas.openxmlformats.org/officeDocument/2006/relationships/oleObject" Target="embeddings/oleObject344.bin"/><Relationship Id="rId18" Type="http://schemas.openxmlformats.org/officeDocument/2006/relationships/oleObject" Target="embeddings/oleObject6.bin"/><Relationship Id="rId265" Type="http://schemas.openxmlformats.org/officeDocument/2006/relationships/oleObject" Target="embeddings/oleObject209.bin"/><Relationship Id="rId125" Type="http://schemas.openxmlformats.org/officeDocument/2006/relationships/oleObject" Target="embeddings/oleObject94.bin"/><Relationship Id="rId167" Type="http://schemas.openxmlformats.org/officeDocument/2006/relationships/oleObject" Target="embeddings/oleObject130.bin"/><Relationship Id="rId332" Type="http://schemas.openxmlformats.org/officeDocument/2006/relationships/oleObject" Target="embeddings/oleObject262.bin"/><Relationship Id="rId374" Type="http://schemas.openxmlformats.org/officeDocument/2006/relationships/oleObject" Target="embeddings/oleObject300.bin"/><Relationship Id="rId71" Type="http://schemas.openxmlformats.org/officeDocument/2006/relationships/oleObject" Target="embeddings/oleObject46.bin"/><Relationship Id="rId234" Type="http://schemas.openxmlformats.org/officeDocument/2006/relationships/oleObject" Target="embeddings/oleObject185.bin"/><Relationship Id="rId2" Type="http://schemas.openxmlformats.org/officeDocument/2006/relationships/styles" Target="styles.xml"/><Relationship Id="rId29" Type="http://schemas.openxmlformats.org/officeDocument/2006/relationships/oleObject" Target="embeddings/oleObject17.bin"/><Relationship Id="rId276" Type="http://schemas.openxmlformats.org/officeDocument/2006/relationships/oleObject" Target="embeddings/oleObject218.bin"/><Relationship Id="rId441" Type="http://schemas.openxmlformats.org/officeDocument/2006/relationships/image" Target="media/image86.png"/><Relationship Id="rId40" Type="http://schemas.openxmlformats.org/officeDocument/2006/relationships/oleObject" Target="embeddings/oleObject24.bin"/><Relationship Id="rId136" Type="http://schemas.openxmlformats.org/officeDocument/2006/relationships/oleObject" Target="embeddings/oleObject103.bin"/><Relationship Id="rId178" Type="http://schemas.openxmlformats.org/officeDocument/2006/relationships/oleObject" Target="embeddings/oleObject140.bin"/><Relationship Id="rId301" Type="http://schemas.openxmlformats.org/officeDocument/2006/relationships/oleObject" Target="embeddings/oleObject239.bin"/><Relationship Id="rId343" Type="http://schemas.openxmlformats.org/officeDocument/2006/relationships/image" Target="media/image67.wmf"/><Relationship Id="rId82" Type="http://schemas.openxmlformats.org/officeDocument/2006/relationships/image" Target="media/image24.wmf"/><Relationship Id="rId203" Type="http://schemas.openxmlformats.org/officeDocument/2006/relationships/oleObject" Target="embeddings/oleObject159.bin"/><Relationship Id="rId385" Type="http://schemas.openxmlformats.org/officeDocument/2006/relationships/oleObject" Target="embeddings/oleObject308.bin"/><Relationship Id="rId19" Type="http://schemas.openxmlformats.org/officeDocument/2006/relationships/oleObject" Target="embeddings/oleObject7.bin"/><Relationship Id="rId224" Type="http://schemas.openxmlformats.org/officeDocument/2006/relationships/oleObject" Target="embeddings/oleObject177.bin"/><Relationship Id="rId245" Type="http://schemas.openxmlformats.org/officeDocument/2006/relationships/oleObject" Target="embeddings/oleObject193.bin"/><Relationship Id="rId266" Type="http://schemas.openxmlformats.org/officeDocument/2006/relationships/oleObject" Target="embeddings/oleObject210.bin"/><Relationship Id="rId287" Type="http://schemas.openxmlformats.org/officeDocument/2006/relationships/oleObject" Target="embeddings/oleObject228.bin"/><Relationship Id="rId410" Type="http://schemas.openxmlformats.org/officeDocument/2006/relationships/image" Target="media/image80.wmf"/><Relationship Id="rId431" Type="http://schemas.openxmlformats.org/officeDocument/2006/relationships/oleObject" Target="embeddings/oleObject345.bin"/><Relationship Id="rId452" Type="http://schemas.openxmlformats.org/officeDocument/2006/relationships/oleObject" Target="embeddings/oleObject362.bin"/><Relationship Id="rId30" Type="http://schemas.openxmlformats.org/officeDocument/2006/relationships/oleObject" Target="embeddings/oleObject18.bin"/><Relationship Id="rId105" Type="http://schemas.openxmlformats.org/officeDocument/2006/relationships/oleObject" Target="embeddings/oleObject74.bin"/><Relationship Id="rId126" Type="http://schemas.openxmlformats.org/officeDocument/2006/relationships/oleObject" Target="embeddings/oleObject95.bin"/><Relationship Id="rId147" Type="http://schemas.openxmlformats.org/officeDocument/2006/relationships/oleObject" Target="embeddings/oleObject111.bin"/><Relationship Id="rId168" Type="http://schemas.openxmlformats.org/officeDocument/2006/relationships/oleObject" Target="embeddings/oleObject131.bin"/><Relationship Id="rId312" Type="http://schemas.openxmlformats.org/officeDocument/2006/relationships/oleObject" Target="embeddings/oleObject247.bin"/><Relationship Id="rId333" Type="http://schemas.openxmlformats.org/officeDocument/2006/relationships/oleObject" Target="embeddings/oleObject263.bin"/><Relationship Id="rId354" Type="http://schemas.openxmlformats.org/officeDocument/2006/relationships/oleObject" Target="embeddings/oleObject282.bin"/><Relationship Id="rId51" Type="http://schemas.openxmlformats.org/officeDocument/2006/relationships/image" Target="media/image15.png"/><Relationship Id="rId72" Type="http://schemas.openxmlformats.org/officeDocument/2006/relationships/oleObject" Target="embeddings/oleObject47.bin"/><Relationship Id="rId93" Type="http://schemas.openxmlformats.org/officeDocument/2006/relationships/oleObject" Target="embeddings/oleObject62.bin"/><Relationship Id="rId189" Type="http://schemas.openxmlformats.org/officeDocument/2006/relationships/image" Target="media/image37.wmf"/><Relationship Id="rId375" Type="http://schemas.openxmlformats.org/officeDocument/2006/relationships/oleObject" Target="embeddings/oleObject301.bin"/><Relationship Id="rId396" Type="http://schemas.openxmlformats.org/officeDocument/2006/relationships/oleObject" Target="embeddings/oleObject316.bin"/><Relationship Id="rId3" Type="http://schemas.openxmlformats.org/officeDocument/2006/relationships/settings" Target="settings.xml"/><Relationship Id="rId214" Type="http://schemas.openxmlformats.org/officeDocument/2006/relationships/oleObject" Target="embeddings/oleObject169.bin"/><Relationship Id="rId235" Type="http://schemas.openxmlformats.org/officeDocument/2006/relationships/oleObject" Target="embeddings/oleObject186.bin"/><Relationship Id="rId256" Type="http://schemas.openxmlformats.org/officeDocument/2006/relationships/oleObject" Target="embeddings/oleObject201.bin"/><Relationship Id="rId277" Type="http://schemas.openxmlformats.org/officeDocument/2006/relationships/oleObject" Target="embeddings/oleObject219.bin"/><Relationship Id="rId298" Type="http://schemas.openxmlformats.org/officeDocument/2006/relationships/oleObject" Target="embeddings/oleObject237.bin"/><Relationship Id="rId400" Type="http://schemas.openxmlformats.org/officeDocument/2006/relationships/oleObject" Target="embeddings/oleObject319.bin"/><Relationship Id="rId421" Type="http://schemas.openxmlformats.org/officeDocument/2006/relationships/oleObject" Target="embeddings/oleObject336.bin"/><Relationship Id="rId442" Type="http://schemas.openxmlformats.org/officeDocument/2006/relationships/oleObject" Target="embeddings/oleObject352.bin"/><Relationship Id="rId463" Type="http://schemas.openxmlformats.org/officeDocument/2006/relationships/image" Target="media/image91.png"/><Relationship Id="rId116" Type="http://schemas.openxmlformats.org/officeDocument/2006/relationships/oleObject" Target="embeddings/oleObject85.bin"/><Relationship Id="rId137" Type="http://schemas.openxmlformats.org/officeDocument/2006/relationships/image" Target="media/image30.png"/><Relationship Id="rId158" Type="http://schemas.openxmlformats.org/officeDocument/2006/relationships/oleObject" Target="embeddings/oleObject122.bin"/><Relationship Id="rId302" Type="http://schemas.openxmlformats.org/officeDocument/2006/relationships/oleObject" Target="embeddings/oleObject240.bin"/><Relationship Id="rId323" Type="http://schemas.openxmlformats.org/officeDocument/2006/relationships/image" Target="media/image65.wmf"/><Relationship Id="rId344" Type="http://schemas.openxmlformats.org/officeDocument/2006/relationships/oleObject" Target="embeddings/oleObject273.bin"/><Relationship Id="rId20" Type="http://schemas.openxmlformats.org/officeDocument/2006/relationships/oleObject" Target="embeddings/oleObject8.bin"/><Relationship Id="rId41" Type="http://schemas.openxmlformats.org/officeDocument/2006/relationships/image" Target="media/image13.wmf"/><Relationship Id="rId62" Type="http://schemas.openxmlformats.org/officeDocument/2006/relationships/oleObject" Target="embeddings/oleObject40.bin"/><Relationship Id="rId83" Type="http://schemas.openxmlformats.org/officeDocument/2006/relationships/oleObject" Target="embeddings/oleObject55.bin"/><Relationship Id="rId179" Type="http://schemas.openxmlformats.org/officeDocument/2006/relationships/image" Target="media/image35.wmf"/><Relationship Id="rId365" Type="http://schemas.openxmlformats.org/officeDocument/2006/relationships/oleObject" Target="embeddings/oleObject292.bin"/><Relationship Id="rId386" Type="http://schemas.openxmlformats.org/officeDocument/2006/relationships/image" Target="media/image74.wmf"/><Relationship Id="rId190" Type="http://schemas.openxmlformats.org/officeDocument/2006/relationships/oleObject" Target="embeddings/oleObject149.bin"/><Relationship Id="rId204" Type="http://schemas.openxmlformats.org/officeDocument/2006/relationships/oleObject" Target="embeddings/oleObject160.bin"/><Relationship Id="rId225" Type="http://schemas.openxmlformats.org/officeDocument/2006/relationships/oleObject" Target="embeddings/oleObject178.bin"/><Relationship Id="rId246" Type="http://schemas.openxmlformats.org/officeDocument/2006/relationships/image" Target="media/image49.png"/><Relationship Id="rId267" Type="http://schemas.openxmlformats.org/officeDocument/2006/relationships/image" Target="media/image53.wmf"/><Relationship Id="rId288" Type="http://schemas.openxmlformats.org/officeDocument/2006/relationships/oleObject" Target="embeddings/oleObject229.bin"/><Relationship Id="rId411" Type="http://schemas.openxmlformats.org/officeDocument/2006/relationships/oleObject" Target="embeddings/oleObject327.bin"/><Relationship Id="rId432" Type="http://schemas.openxmlformats.org/officeDocument/2006/relationships/oleObject" Target="embeddings/oleObject346.bin"/><Relationship Id="rId453" Type="http://schemas.openxmlformats.org/officeDocument/2006/relationships/image" Target="media/image87.wmf"/><Relationship Id="rId106" Type="http://schemas.openxmlformats.org/officeDocument/2006/relationships/oleObject" Target="embeddings/oleObject75.bin"/><Relationship Id="rId127" Type="http://schemas.openxmlformats.org/officeDocument/2006/relationships/oleObject" Target="embeddings/oleObject96.bin"/><Relationship Id="rId313" Type="http://schemas.openxmlformats.org/officeDocument/2006/relationships/image" Target="media/image62.wmf"/><Relationship Id="rId10" Type="http://schemas.openxmlformats.org/officeDocument/2006/relationships/image" Target="media/image6.wmf"/><Relationship Id="rId31" Type="http://schemas.openxmlformats.org/officeDocument/2006/relationships/oleObject" Target="embeddings/oleObject19.bin"/><Relationship Id="rId52" Type="http://schemas.openxmlformats.org/officeDocument/2006/relationships/image" Target="media/image16.wmf"/><Relationship Id="rId73" Type="http://schemas.openxmlformats.org/officeDocument/2006/relationships/oleObject" Target="embeddings/oleObject48.bin"/><Relationship Id="rId94" Type="http://schemas.openxmlformats.org/officeDocument/2006/relationships/oleObject" Target="embeddings/oleObject63.bin"/><Relationship Id="rId148" Type="http://schemas.openxmlformats.org/officeDocument/2006/relationships/oleObject" Target="embeddings/oleObject112.bin"/><Relationship Id="rId169" Type="http://schemas.openxmlformats.org/officeDocument/2006/relationships/oleObject" Target="embeddings/oleObject132.bin"/><Relationship Id="rId334" Type="http://schemas.openxmlformats.org/officeDocument/2006/relationships/oleObject" Target="embeddings/oleObject264.bin"/><Relationship Id="rId355" Type="http://schemas.openxmlformats.org/officeDocument/2006/relationships/image" Target="media/image69.png"/><Relationship Id="rId376" Type="http://schemas.openxmlformats.org/officeDocument/2006/relationships/oleObject" Target="embeddings/oleObject302.bin"/><Relationship Id="rId397" Type="http://schemas.openxmlformats.org/officeDocument/2006/relationships/image" Target="media/image77.wmf"/><Relationship Id="rId4" Type="http://schemas.openxmlformats.org/officeDocument/2006/relationships/webSettings" Target="webSettings.xml"/><Relationship Id="rId180" Type="http://schemas.openxmlformats.org/officeDocument/2006/relationships/oleObject" Target="embeddings/oleObject141.bin"/><Relationship Id="rId215" Type="http://schemas.openxmlformats.org/officeDocument/2006/relationships/oleObject" Target="embeddings/oleObject170.bin"/><Relationship Id="rId236" Type="http://schemas.openxmlformats.org/officeDocument/2006/relationships/image" Target="media/image46.png"/><Relationship Id="rId257" Type="http://schemas.openxmlformats.org/officeDocument/2006/relationships/oleObject" Target="embeddings/oleObject202.bin"/><Relationship Id="rId278" Type="http://schemas.openxmlformats.org/officeDocument/2006/relationships/oleObject" Target="embeddings/oleObject220.bin"/><Relationship Id="rId401" Type="http://schemas.openxmlformats.org/officeDocument/2006/relationships/oleObject" Target="embeddings/oleObject320.bin"/><Relationship Id="rId422" Type="http://schemas.openxmlformats.org/officeDocument/2006/relationships/oleObject" Target="embeddings/oleObject337.bin"/><Relationship Id="rId443" Type="http://schemas.openxmlformats.org/officeDocument/2006/relationships/oleObject" Target="embeddings/oleObject353.bin"/><Relationship Id="rId464" Type="http://schemas.openxmlformats.org/officeDocument/2006/relationships/image" Target="media/image92.png"/><Relationship Id="rId303" Type="http://schemas.openxmlformats.org/officeDocument/2006/relationships/image" Target="media/image59.wmf"/><Relationship Id="rId42" Type="http://schemas.openxmlformats.org/officeDocument/2006/relationships/oleObject" Target="embeddings/oleObject25.bin"/><Relationship Id="rId84" Type="http://schemas.openxmlformats.org/officeDocument/2006/relationships/oleObject" Target="embeddings/oleObject56.bin"/><Relationship Id="rId138" Type="http://schemas.openxmlformats.org/officeDocument/2006/relationships/image" Target="media/image31.wmf"/><Relationship Id="rId345" Type="http://schemas.openxmlformats.org/officeDocument/2006/relationships/image" Target="media/image68.wmf"/><Relationship Id="rId387" Type="http://schemas.openxmlformats.org/officeDocument/2006/relationships/oleObject" Target="embeddings/oleObject309.bin"/><Relationship Id="rId191" Type="http://schemas.openxmlformats.org/officeDocument/2006/relationships/image" Target="media/image38.wmf"/><Relationship Id="rId205" Type="http://schemas.openxmlformats.org/officeDocument/2006/relationships/image" Target="media/image41.wmf"/><Relationship Id="rId247" Type="http://schemas.openxmlformats.org/officeDocument/2006/relationships/oleObject" Target="embeddings/oleObject194.bin"/><Relationship Id="rId412" Type="http://schemas.openxmlformats.org/officeDocument/2006/relationships/image" Target="media/image81.png"/><Relationship Id="rId107" Type="http://schemas.openxmlformats.org/officeDocument/2006/relationships/oleObject" Target="embeddings/oleObject76.bin"/><Relationship Id="rId289" Type="http://schemas.openxmlformats.org/officeDocument/2006/relationships/oleObject" Target="embeddings/oleObject230.bin"/><Relationship Id="rId454" Type="http://schemas.openxmlformats.org/officeDocument/2006/relationships/oleObject" Target="embeddings/oleObject363.bin"/><Relationship Id="rId11" Type="http://schemas.openxmlformats.org/officeDocument/2006/relationships/oleObject" Target="embeddings/oleObject1.bin"/><Relationship Id="rId53" Type="http://schemas.openxmlformats.org/officeDocument/2006/relationships/oleObject" Target="embeddings/oleObject33.bin"/><Relationship Id="rId149" Type="http://schemas.openxmlformats.org/officeDocument/2006/relationships/oleObject" Target="embeddings/oleObject113.bin"/><Relationship Id="rId314" Type="http://schemas.openxmlformats.org/officeDocument/2006/relationships/oleObject" Target="embeddings/oleObject248.bin"/><Relationship Id="rId356" Type="http://schemas.openxmlformats.org/officeDocument/2006/relationships/oleObject" Target="embeddings/oleObject283.bin"/><Relationship Id="rId398" Type="http://schemas.openxmlformats.org/officeDocument/2006/relationships/oleObject" Target="embeddings/oleObject317.bin"/><Relationship Id="rId95" Type="http://schemas.openxmlformats.org/officeDocument/2006/relationships/oleObject" Target="embeddings/oleObject64.bin"/><Relationship Id="rId160" Type="http://schemas.openxmlformats.org/officeDocument/2006/relationships/oleObject" Target="embeddings/oleObject124.bin"/><Relationship Id="rId216" Type="http://schemas.openxmlformats.org/officeDocument/2006/relationships/oleObject" Target="embeddings/oleObject171.bin"/><Relationship Id="rId423" Type="http://schemas.openxmlformats.org/officeDocument/2006/relationships/oleObject" Target="embeddings/oleObject338.bin"/><Relationship Id="rId258" Type="http://schemas.openxmlformats.org/officeDocument/2006/relationships/image" Target="media/image52.wmf"/><Relationship Id="rId465" Type="http://schemas.openxmlformats.org/officeDocument/2006/relationships/image" Target="media/image93.png"/><Relationship Id="rId22" Type="http://schemas.openxmlformats.org/officeDocument/2006/relationships/oleObject" Target="embeddings/oleObject10.bin"/><Relationship Id="rId64" Type="http://schemas.openxmlformats.org/officeDocument/2006/relationships/image" Target="media/image19.wmf"/><Relationship Id="rId118" Type="http://schemas.openxmlformats.org/officeDocument/2006/relationships/oleObject" Target="embeddings/oleObject87.bin"/><Relationship Id="rId325" Type="http://schemas.openxmlformats.org/officeDocument/2006/relationships/oleObject" Target="embeddings/oleObject256.bin"/><Relationship Id="rId367" Type="http://schemas.openxmlformats.org/officeDocument/2006/relationships/oleObject" Target="embeddings/oleObject294.bin"/><Relationship Id="rId171" Type="http://schemas.openxmlformats.org/officeDocument/2006/relationships/oleObject" Target="embeddings/oleObject134.bin"/><Relationship Id="rId227" Type="http://schemas.openxmlformats.org/officeDocument/2006/relationships/oleObject" Target="embeddings/oleObject180.bin"/><Relationship Id="rId269" Type="http://schemas.openxmlformats.org/officeDocument/2006/relationships/oleObject" Target="embeddings/oleObject212.bin"/><Relationship Id="rId434" Type="http://schemas.openxmlformats.org/officeDocument/2006/relationships/oleObject" Target="embeddings/oleObject347.bin"/><Relationship Id="rId33" Type="http://schemas.openxmlformats.org/officeDocument/2006/relationships/oleObject" Target="embeddings/oleObject21.bin"/><Relationship Id="rId129" Type="http://schemas.openxmlformats.org/officeDocument/2006/relationships/oleObject" Target="embeddings/oleObject98.bin"/><Relationship Id="rId280" Type="http://schemas.openxmlformats.org/officeDocument/2006/relationships/oleObject" Target="embeddings/oleObject222.bin"/><Relationship Id="rId336" Type="http://schemas.openxmlformats.org/officeDocument/2006/relationships/oleObject" Target="embeddings/oleObject266.bin"/><Relationship Id="rId75" Type="http://schemas.openxmlformats.org/officeDocument/2006/relationships/oleObject" Target="embeddings/oleObject49.bin"/><Relationship Id="rId140" Type="http://schemas.openxmlformats.org/officeDocument/2006/relationships/image" Target="media/image32.wmf"/><Relationship Id="rId182" Type="http://schemas.openxmlformats.org/officeDocument/2006/relationships/oleObject" Target="embeddings/oleObject142.bin"/><Relationship Id="rId378" Type="http://schemas.openxmlformats.org/officeDocument/2006/relationships/image" Target="media/image71.wmf"/><Relationship Id="rId403" Type="http://schemas.openxmlformats.org/officeDocument/2006/relationships/oleObject" Target="embeddings/oleObject322.bin"/><Relationship Id="rId6" Type="http://schemas.openxmlformats.org/officeDocument/2006/relationships/image" Target="media/image2.png"/><Relationship Id="rId238" Type="http://schemas.openxmlformats.org/officeDocument/2006/relationships/image" Target="media/image47.wmf"/><Relationship Id="rId445" Type="http://schemas.openxmlformats.org/officeDocument/2006/relationships/oleObject" Target="embeddings/oleObject355.bin"/><Relationship Id="rId291" Type="http://schemas.openxmlformats.org/officeDocument/2006/relationships/oleObject" Target="embeddings/oleObject231.bin"/><Relationship Id="rId305" Type="http://schemas.openxmlformats.org/officeDocument/2006/relationships/oleObject" Target="embeddings/oleObject242.bin"/><Relationship Id="rId347" Type="http://schemas.openxmlformats.org/officeDocument/2006/relationships/oleObject" Target="embeddings/oleObject275.bin"/><Relationship Id="rId44" Type="http://schemas.openxmlformats.org/officeDocument/2006/relationships/oleObject" Target="embeddings/oleObject27.bin"/><Relationship Id="rId86" Type="http://schemas.openxmlformats.org/officeDocument/2006/relationships/oleObject" Target="embeddings/oleObject58.bin"/><Relationship Id="rId151" Type="http://schemas.openxmlformats.org/officeDocument/2006/relationships/oleObject" Target="embeddings/oleObject115.bin"/><Relationship Id="rId389" Type="http://schemas.openxmlformats.org/officeDocument/2006/relationships/oleObject" Target="embeddings/oleObject311.bin"/><Relationship Id="rId193" Type="http://schemas.openxmlformats.org/officeDocument/2006/relationships/image" Target="media/image39.wmf"/><Relationship Id="rId207" Type="http://schemas.openxmlformats.org/officeDocument/2006/relationships/oleObject" Target="embeddings/oleObject162.bin"/><Relationship Id="rId249" Type="http://schemas.openxmlformats.org/officeDocument/2006/relationships/image" Target="media/image50.wmf"/><Relationship Id="rId414" Type="http://schemas.openxmlformats.org/officeDocument/2006/relationships/oleObject" Target="embeddings/oleObject329.bin"/><Relationship Id="rId456" Type="http://schemas.openxmlformats.org/officeDocument/2006/relationships/image" Target="media/image88.png"/><Relationship Id="rId13" Type="http://schemas.openxmlformats.org/officeDocument/2006/relationships/oleObject" Target="embeddings/oleObject2.bin"/><Relationship Id="rId109" Type="http://schemas.openxmlformats.org/officeDocument/2006/relationships/oleObject" Target="embeddings/oleObject78.bin"/><Relationship Id="rId260" Type="http://schemas.openxmlformats.org/officeDocument/2006/relationships/oleObject" Target="embeddings/oleObject204.bin"/><Relationship Id="rId316" Type="http://schemas.openxmlformats.org/officeDocument/2006/relationships/oleObject" Target="embeddings/oleObject249.bin"/><Relationship Id="rId55" Type="http://schemas.openxmlformats.org/officeDocument/2006/relationships/oleObject" Target="embeddings/oleObject35.bin"/><Relationship Id="rId97" Type="http://schemas.openxmlformats.org/officeDocument/2006/relationships/oleObject" Target="embeddings/oleObject66.bin"/><Relationship Id="rId120" Type="http://schemas.openxmlformats.org/officeDocument/2006/relationships/oleObject" Target="embeddings/oleObject89.bin"/><Relationship Id="rId358" Type="http://schemas.openxmlformats.org/officeDocument/2006/relationships/oleObject" Target="embeddings/oleObject285.bin"/><Relationship Id="rId162" Type="http://schemas.openxmlformats.org/officeDocument/2006/relationships/oleObject" Target="embeddings/oleObject125.bin"/><Relationship Id="rId218" Type="http://schemas.openxmlformats.org/officeDocument/2006/relationships/oleObject" Target="embeddings/oleObject173.bin"/><Relationship Id="rId425" Type="http://schemas.openxmlformats.org/officeDocument/2006/relationships/oleObject" Target="embeddings/oleObject340.bin"/><Relationship Id="rId467" Type="http://schemas.openxmlformats.org/officeDocument/2006/relationships/oleObject" Target="embeddings/oleObject370.bin"/><Relationship Id="rId271" Type="http://schemas.openxmlformats.org/officeDocument/2006/relationships/image" Target="media/image54.wmf"/><Relationship Id="rId24" Type="http://schemas.openxmlformats.org/officeDocument/2006/relationships/oleObject" Target="embeddings/oleObject12.bin"/><Relationship Id="rId66" Type="http://schemas.openxmlformats.org/officeDocument/2006/relationships/oleObject" Target="embeddings/oleObject43.bin"/><Relationship Id="rId131" Type="http://schemas.openxmlformats.org/officeDocument/2006/relationships/image" Target="media/image28.wmf"/><Relationship Id="rId327" Type="http://schemas.openxmlformats.org/officeDocument/2006/relationships/oleObject" Target="embeddings/oleObject258.bin"/><Relationship Id="rId369" Type="http://schemas.openxmlformats.org/officeDocument/2006/relationships/oleObject" Target="embeddings/oleObject296.bin"/><Relationship Id="rId173" Type="http://schemas.openxmlformats.org/officeDocument/2006/relationships/oleObject" Target="embeddings/oleObject135.bin"/><Relationship Id="rId229" Type="http://schemas.openxmlformats.org/officeDocument/2006/relationships/image" Target="media/image44.wmf"/><Relationship Id="rId380" Type="http://schemas.openxmlformats.org/officeDocument/2006/relationships/image" Target="media/image72.png"/><Relationship Id="rId436" Type="http://schemas.openxmlformats.org/officeDocument/2006/relationships/oleObject" Target="embeddings/oleObject349.bin"/><Relationship Id="rId240" Type="http://schemas.openxmlformats.org/officeDocument/2006/relationships/oleObject" Target="embeddings/oleObject189.bin"/><Relationship Id="rId35" Type="http://schemas.openxmlformats.org/officeDocument/2006/relationships/image" Target="media/image10.wmf"/><Relationship Id="rId77" Type="http://schemas.openxmlformats.org/officeDocument/2006/relationships/oleObject" Target="embeddings/oleObject50.bin"/><Relationship Id="rId100" Type="http://schemas.openxmlformats.org/officeDocument/2006/relationships/oleObject" Target="embeddings/oleObject69.bin"/><Relationship Id="rId282" Type="http://schemas.openxmlformats.org/officeDocument/2006/relationships/oleObject" Target="embeddings/oleObject223.bin"/><Relationship Id="rId338" Type="http://schemas.openxmlformats.org/officeDocument/2006/relationships/oleObject" Target="embeddings/oleObject268.bin"/><Relationship Id="rId8" Type="http://schemas.openxmlformats.org/officeDocument/2006/relationships/image" Target="media/image4.png"/><Relationship Id="rId142" Type="http://schemas.openxmlformats.org/officeDocument/2006/relationships/oleObject" Target="embeddings/oleObject106.bin"/><Relationship Id="rId184" Type="http://schemas.openxmlformats.org/officeDocument/2006/relationships/oleObject" Target="embeddings/oleObject144.bin"/><Relationship Id="rId391" Type="http://schemas.openxmlformats.org/officeDocument/2006/relationships/oleObject" Target="embeddings/oleObject312.bin"/><Relationship Id="rId405" Type="http://schemas.openxmlformats.org/officeDocument/2006/relationships/image" Target="media/image78.wmf"/><Relationship Id="rId447" Type="http://schemas.openxmlformats.org/officeDocument/2006/relationships/oleObject" Target="embeddings/oleObject357.bin"/><Relationship Id="rId251" Type="http://schemas.openxmlformats.org/officeDocument/2006/relationships/oleObject" Target="embeddings/oleObject197.bin"/><Relationship Id="rId46" Type="http://schemas.openxmlformats.org/officeDocument/2006/relationships/oleObject" Target="embeddings/oleObject28.bin"/><Relationship Id="rId293" Type="http://schemas.openxmlformats.org/officeDocument/2006/relationships/oleObject" Target="embeddings/oleObject233.bin"/><Relationship Id="rId307" Type="http://schemas.openxmlformats.org/officeDocument/2006/relationships/oleObject" Target="embeddings/oleObject243.bin"/><Relationship Id="rId349" Type="http://schemas.openxmlformats.org/officeDocument/2006/relationships/oleObject" Target="embeddings/oleObject277.bin"/><Relationship Id="rId88" Type="http://schemas.openxmlformats.org/officeDocument/2006/relationships/image" Target="media/image25.wmf"/><Relationship Id="rId111" Type="http://schemas.openxmlformats.org/officeDocument/2006/relationships/oleObject" Target="embeddings/oleObject80.bin"/><Relationship Id="rId153" Type="http://schemas.openxmlformats.org/officeDocument/2006/relationships/oleObject" Target="embeddings/oleObject117.bin"/><Relationship Id="rId195" Type="http://schemas.openxmlformats.org/officeDocument/2006/relationships/oleObject" Target="embeddings/oleObject152.bin"/><Relationship Id="rId209" Type="http://schemas.openxmlformats.org/officeDocument/2006/relationships/oleObject" Target="embeddings/oleObject164.bin"/><Relationship Id="rId360" Type="http://schemas.openxmlformats.org/officeDocument/2006/relationships/oleObject" Target="embeddings/oleObject287.bin"/><Relationship Id="rId416" Type="http://schemas.openxmlformats.org/officeDocument/2006/relationships/oleObject" Target="embeddings/oleObject331.bin"/><Relationship Id="rId220" Type="http://schemas.openxmlformats.org/officeDocument/2006/relationships/image" Target="media/image42.wmf"/><Relationship Id="rId458" Type="http://schemas.openxmlformats.org/officeDocument/2006/relationships/oleObject" Target="embeddings/oleObject365.bin"/><Relationship Id="rId15" Type="http://schemas.openxmlformats.org/officeDocument/2006/relationships/oleObject" Target="embeddings/oleObject3.bin"/><Relationship Id="rId57" Type="http://schemas.openxmlformats.org/officeDocument/2006/relationships/oleObject" Target="embeddings/oleObject37.bin"/><Relationship Id="rId262" Type="http://schemas.openxmlformats.org/officeDocument/2006/relationships/oleObject" Target="embeddings/oleObject206.bin"/><Relationship Id="rId318" Type="http://schemas.openxmlformats.org/officeDocument/2006/relationships/oleObject" Target="embeddings/oleObject251.bin"/><Relationship Id="rId99" Type="http://schemas.openxmlformats.org/officeDocument/2006/relationships/oleObject" Target="embeddings/oleObject68.bin"/><Relationship Id="rId122" Type="http://schemas.openxmlformats.org/officeDocument/2006/relationships/oleObject" Target="embeddings/oleObject91.bin"/><Relationship Id="rId164" Type="http://schemas.openxmlformats.org/officeDocument/2006/relationships/oleObject" Target="embeddings/oleObject127.bin"/><Relationship Id="rId371" Type="http://schemas.openxmlformats.org/officeDocument/2006/relationships/oleObject" Target="embeddings/oleObject297.bin"/><Relationship Id="rId427" Type="http://schemas.openxmlformats.org/officeDocument/2006/relationships/oleObject" Target="embeddings/oleObject342.bin"/><Relationship Id="rId469" Type="http://schemas.openxmlformats.org/officeDocument/2006/relationships/theme" Target="theme/theme1.xml"/><Relationship Id="rId26" Type="http://schemas.openxmlformats.org/officeDocument/2006/relationships/oleObject" Target="embeddings/oleObject14.bin"/><Relationship Id="rId231" Type="http://schemas.openxmlformats.org/officeDocument/2006/relationships/oleObject" Target="embeddings/oleObject183.bin"/><Relationship Id="rId273" Type="http://schemas.openxmlformats.org/officeDocument/2006/relationships/oleObject" Target="embeddings/oleObject215.bin"/><Relationship Id="rId329" Type="http://schemas.openxmlformats.org/officeDocument/2006/relationships/oleObject" Target="embeddings/oleObject259.bin"/><Relationship Id="rId68" Type="http://schemas.openxmlformats.org/officeDocument/2006/relationships/oleObject" Target="embeddings/oleObject44.bin"/><Relationship Id="rId133" Type="http://schemas.openxmlformats.org/officeDocument/2006/relationships/image" Target="media/image29.wmf"/><Relationship Id="rId175" Type="http://schemas.openxmlformats.org/officeDocument/2006/relationships/oleObject" Target="embeddings/oleObject137.bin"/><Relationship Id="rId340" Type="http://schemas.openxmlformats.org/officeDocument/2006/relationships/oleObject" Target="embeddings/oleObject270.bin"/><Relationship Id="rId200" Type="http://schemas.openxmlformats.org/officeDocument/2006/relationships/oleObject" Target="embeddings/oleObject156.bin"/><Relationship Id="rId382" Type="http://schemas.openxmlformats.org/officeDocument/2006/relationships/oleObject" Target="embeddings/oleObject305.bin"/><Relationship Id="rId438" Type="http://schemas.openxmlformats.org/officeDocument/2006/relationships/oleObject" Target="embeddings/oleObject350.bin"/><Relationship Id="rId242" Type="http://schemas.openxmlformats.org/officeDocument/2006/relationships/oleObject" Target="embeddings/oleObject191.bin"/><Relationship Id="rId284" Type="http://schemas.openxmlformats.org/officeDocument/2006/relationships/oleObject" Target="embeddings/oleObject225.bin"/><Relationship Id="rId37" Type="http://schemas.openxmlformats.org/officeDocument/2006/relationships/image" Target="media/image11.wmf"/><Relationship Id="rId79" Type="http://schemas.openxmlformats.org/officeDocument/2006/relationships/oleObject" Target="embeddings/oleObject52.bin"/><Relationship Id="rId102" Type="http://schemas.openxmlformats.org/officeDocument/2006/relationships/oleObject" Target="embeddings/oleObject71.bin"/><Relationship Id="rId144" Type="http://schemas.openxmlformats.org/officeDocument/2006/relationships/oleObject" Target="embeddings/oleObject108.bin"/><Relationship Id="rId90" Type="http://schemas.openxmlformats.org/officeDocument/2006/relationships/image" Target="media/image26.wmf"/><Relationship Id="rId186" Type="http://schemas.openxmlformats.org/officeDocument/2006/relationships/oleObject" Target="embeddings/oleObject146.bin"/><Relationship Id="rId351" Type="http://schemas.openxmlformats.org/officeDocument/2006/relationships/oleObject" Target="embeddings/oleObject279.bin"/><Relationship Id="rId393" Type="http://schemas.openxmlformats.org/officeDocument/2006/relationships/image" Target="media/image76.wmf"/><Relationship Id="rId407" Type="http://schemas.openxmlformats.org/officeDocument/2006/relationships/image" Target="media/image79.wmf"/><Relationship Id="rId449" Type="http://schemas.openxmlformats.org/officeDocument/2006/relationships/oleObject" Target="embeddings/oleObject359.bin"/><Relationship Id="rId211" Type="http://schemas.openxmlformats.org/officeDocument/2006/relationships/oleObject" Target="embeddings/oleObject166.bin"/><Relationship Id="rId253" Type="http://schemas.openxmlformats.org/officeDocument/2006/relationships/oleObject" Target="embeddings/oleObject199.bin"/><Relationship Id="rId295" Type="http://schemas.openxmlformats.org/officeDocument/2006/relationships/oleObject" Target="embeddings/oleObject235.bin"/><Relationship Id="rId309" Type="http://schemas.openxmlformats.org/officeDocument/2006/relationships/oleObject" Target="embeddings/oleObject245.bin"/><Relationship Id="rId460" Type="http://schemas.openxmlformats.org/officeDocument/2006/relationships/oleObject" Target="embeddings/oleObject367.bin"/><Relationship Id="rId48" Type="http://schemas.openxmlformats.org/officeDocument/2006/relationships/oleObject" Target="embeddings/oleObject30.bin"/><Relationship Id="rId113" Type="http://schemas.openxmlformats.org/officeDocument/2006/relationships/oleObject" Target="embeddings/oleObject82.bin"/><Relationship Id="rId320" Type="http://schemas.openxmlformats.org/officeDocument/2006/relationships/oleObject" Target="embeddings/oleObject253.bin"/><Relationship Id="rId155" Type="http://schemas.openxmlformats.org/officeDocument/2006/relationships/oleObject" Target="embeddings/oleObject119.bin"/><Relationship Id="rId197" Type="http://schemas.openxmlformats.org/officeDocument/2006/relationships/image" Target="media/image40.wmf"/><Relationship Id="rId362" Type="http://schemas.openxmlformats.org/officeDocument/2006/relationships/oleObject" Target="embeddings/oleObject289.bin"/><Relationship Id="rId418" Type="http://schemas.openxmlformats.org/officeDocument/2006/relationships/oleObject" Target="embeddings/oleObject333.bin"/><Relationship Id="rId222" Type="http://schemas.openxmlformats.org/officeDocument/2006/relationships/oleObject" Target="embeddings/oleObject176.bin"/><Relationship Id="rId264" Type="http://schemas.openxmlformats.org/officeDocument/2006/relationships/oleObject" Target="embeddings/oleObject208.bin"/><Relationship Id="rId17" Type="http://schemas.openxmlformats.org/officeDocument/2006/relationships/oleObject" Target="embeddings/oleObject5.bin"/><Relationship Id="rId59" Type="http://schemas.openxmlformats.org/officeDocument/2006/relationships/image" Target="media/image17.wmf"/><Relationship Id="rId124" Type="http://schemas.openxmlformats.org/officeDocument/2006/relationships/oleObject" Target="embeddings/oleObject93.bin"/><Relationship Id="rId70" Type="http://schemas.openxmlformats.org/officeDocument/2006/relationships/image" Target="media/image21.wmf"/><Relationship Id="rId166" Type="http://schemas.openxmlformats.org/officeDocument/2006/relationships/oleObject" Target="embeddings/oleObject129.bin"/><Relationship Id="rId331" Type="http://schemas.openxmlformats.org/officeDocument/2006/relationships/oleObject" Target="embeddings/oleObject261.bin"/><Relationship Id="rId373" Type="http://schemas.openxmlformats.org/officeDocument/2006/relationships/oleObject" Target="embeddings/oleObject299.bin"/><Relationship Id="rId429" Type="http://schemas.openxmlformats.org/officeDocument/2006/relationships/image" Target="media/image82.wmf"/><Relationship Id="rId1" Type="http://schemas.openxmlformats.org/officeDocument/2006/relationships/numbering" Target="numbering.xml"/><Relationship Id="rId233" Type="http://schemas.openxmlformats.org/officeDocument/2006/relationships/oleObject" Target="embeddings/oleObject184.bin"/><Relationship Id="rId440" Type="http://schemas.openxmlformats.org/officeDocument/2006/relationships/oleObject" Target="embeddings/oleObject351.bin"/><Relationship Id="rId28" Type="http://schemas.openxmlformats.org/officeDocument/2006/relationships/oleObject" Target="embeddings/oleObject16.bin"/><Relationship Id="rId275" Type="http://schemas.openxmlformats.org/officeDocument/2006/relationships/oleObject" Target="embeddings/oleObject217.bin"/><Relationship Id="rId300" Type="http://schemas.openxmlformats.org/officeDocument/2006/relationships/oleObject" Target="embeddings/oleObject238.bin"/><Relationship Id="rId81" Type="http://schemas.openxmlformats.org/officeDocument/2006/relationships/oleObject" Target="embeddings/oleObject54.bin"/><Relationship Id="rId135" Type="http://schemas.openxmlformats.org/officeDocument/2006/relationships/oleObject" Target="embeddings/oleObject102.bin"/><Relationship Id="rId177" Type="http://schemas.openxmlformats.org/officeDocument/2006/relationships/oleObject" Target="embeddings/oleObject139.bin"/><Relationship Id="rId342" Type="http://schemas.openxmlformats.org/officeDocument/2006/relationships/oleObject" Target="embeddings/oleObject272.bin"/><Relationship Id="rId384" Type="http://schemas.openxmlformats.org/officeDocument/2006/relationships/oleObject" Target="embeddings/oleObject307.bin"/><Relationship Id="rId202" Type="http://schemas.openxmlformats.org/officeDocument/2006/relationships/oleObject" Target="embeddings/oleObject158.bin"/><Relationship Id="rId244" Type="http://schemas.openxmlformats.org/officeDocument/2006/relationships/image" Target="media/image48.wmf"/><Relationship Id="rId39" Type="http://schemas.openxmlformats.org/officeDocument/2006/relationships/image" Target="media/image12.wmf"/><Relationship Id="rId286" Type="http://schemas.openxmlformats.org/officeDocument/2006/relationships/oleObject" Target="embeddings/oleObject227.bin"/><Relationship Id="rId451" Type="http://schemas.openxmlformats.org/officeDocument/2006/relationships/oleObject" Target="embeddings/oleObject361.bin"/><Relationship Id="rId50" Type="http://schemas.openxmlformats.org/officeDocument/2006/relationships/oleObject" Target="embeddings/oleObject32.bin"/><Relationship Id="rId104" Type="http://schemas.openxmlformats.org/officeDocument/2006/relationships/oleObject" Target="embeddings/oleObject73.bin"/><Relationship Id="rId146" Type="http://schemas.openxmlformats.org/officeDocument/2006/relationships/oleObject" Target="embeddings/oleObject110.bin"/><Relationship Id="rId188" Type="http://schemas.openxmlformats.org/officeDocument/2006/relationships/oleObject" Target="embeddings/oleObject148.bin"/><Relationship Id="rId311" Type="http://schemas.openxmlformats.org/officeDocument/2006/relationships/image" Target="media/image61.wmf"/><Relationship Id="rId353" Type="http://schemas.openxmlformats.org/officeDocument/2006/relationships/oleObject" Target="embeddings/oleObject281.bin"/><Relationship Id="rId395" Type="http://schemas.openxmlformats.org/officeDocument/2006/relationships/oleObject" Target="embeddings/oleObject315.bin"/><Relationship Id="rId409" Type="http://schemas.openxmlformats.org/officeDocument/2006/relationships/oleObject" Target="embeddings/oleObject326.bin"/><Relationship Id="rId92" Type="http://schemas.openxmlformats.org/officeDocument/2006/relationships/image" Target="media/image27.wmf"/><Relationship Id="rId213" Type="http://schemas.openxmlformats.org/officeDocument/2006/relationships/oleObject" Target="embeddings/oleObject168.bin"/><Relationship Id="rId420" Type="http://schemas.openxmlformats.org/officeDocument/2006/relationships/oleObject" Target="embeddings/oleObject335.bin"/><Relationship Id="rId255" Type="http://schemas.openxmlformats.org/officeDocument/2006/relationships/image" Target="media/image51.wmf"/><Relationship Id="rId297" Type="http://schemas.openxmlformats.org/officeDocument/2006/relationships/image" Target="media/image57.wmf"/><Relationship Id="rId462" Type="http://schemas.openxmlformats.org/officeDocument/2006/relationships/oleObject" Target="embeddings/oleObject368.bin"/><Relationship Id="rId115" Type="http://schemas.openxmlformats.org/officeDocument/2006/relationships/oleObject" Target="embeddings/oleObject84.bin"/><Relationship Id="rId157" Type="http://schemas.openxmlformats.org/officeDocument/2006/relationships/oleObject" Target="embeddings/oleObject121.bin"/><Relationship Id="rId322" Type="http://schemas.openxmlformats.org/officeDocument/2006/relationships/image" Target="media/image64.png"/><Relationship Id="rId364" Type="http://schemas.openxmlformats.org/officeDocument/2006/relationships/oleObject" Target="embeddings/oleObject291.bin"/><Relationship Id="rId61" Type="http://schemas.openxmlformats.org/officeDocument/2006/relationships/image" Target="media/image18.wmf"/><Relationship Id="rId199" Type="http://schemas.openxmlformats.org/officeDocument/2006/relationships/oleObject" Target="embeddings/oleObject1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0</Pages>
  <Words>5137</Words>
  <Characters>29287</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Session 6</vt:lpstr>
    </vt:vector>
  </TitlesOfParts>
  <Company>Digilearn</Company>
  <LinksUpToDate>false</LinksUpToDate>
  <CharactersWithSpaces>34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ssion 6</dc:title>
  <dc:subject/>
  <dc:creator>Administrator</dc:creator>
  <cp:keywords/>
  <dc:description/>
  <cp:lastModifiedBy>AARYAN KAPUR</cp:lastModifiedBy>
  <cp:revision>1</cp:revision>
  <dcterms:created xsi:type="dcterms:W3CDTF">2020-10-09T07:21:00Z</dcterms:created>
  <dcterms:modified xsi:type="dcterms:W3CDTF">2020-10-14T07:40:00Z</dcterms:modified>
</cp:coreProperties>
</file>